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95"/>
  </p:notesMasterIdLst>
  <p:sldIdLst>
    <p:sldId id="304" r:id="rId2"/>
    <p:sldId id="344" r:id="rId3"/>
    <p:sldId id="435" r:id="rId4"/>
    <p:sldId id="490" r:id="rId5"/>
    <p:sldId id="456" r:id="rId6"/>
    <p:sldId id="437" r:id="rId7"/>
    <p:sldId id="436" r:id="rId8"/>
    <p:sldId id="438" r:id="rId9"/>
    <p:sldId id="486" r:id="rId10"/>
    <p:sldId id="487" r:id="rId11"/>
    <p:sldId id="488" r:id="rId12"/>
    <p:sldId id="489" r:id="rId13"/>
    <p:sldId id="429" r:id="rId14"/>
    <p:sldId id="440" r:id="rId15"/>
    <p:sldId id="428" r:id="rId16"/>
    <p:sldId id="455" r:id="rId17"/>
    <p:sldId id="454" r:id="rId18"/>
    <p:sldId id="358" r:id="rId19"/>
    <p:sldId id="452" r:id="rId20"/>
    <p:sldId id="371" r:id="rId21"/>
    <p:sldId id="445" r:id="rId22"/>
    <p:sldId id="444" r:id="rId23"/>
    <p:sldId id="446" r:id="rId24"/>
    <p:sldId id="373" r:id="rId25"/>
    <p:sldId id="374" r:id="rId26"/>
    <p:sldId id="360" r:id="rId27"/>
    <p:sldId id="363" r:id="rId28"/>
    <p:sldId id="466" r:id="rId29"/>
    <p:sldId id="364" r:id="rId30"/>
    <p:sldId id="451" r:id="rId31"/>
    <p:sldId id="366" r:id="rId32"/>
    <p:sldId id="367" r:id="rId33"/>
    <p:sldId id="368" r:id="rId34"/>
    <p:sldId id="369" r:id="rId35"/>
    <p:sldId id="375" r:id="rId36"/>
    <p:sldId id="376" r:id="rId37"/>
    <p:sldId id="491" r:id="rId38"/>
    <p:sldId id="492" r:id="rId39"/>
    <p:sldId id="493" r:id="rId40"/>
    <p:sldId id="494" r:id="rId41"/>
    <p:sldId id="495" r:id="rId42"/>
    <p:sldId id="496" r:id="rId43"/>
    <p:sldId id="497" r:id="rId44"/>
    <p:sldId id="404" r:id="rId45"/>
    <p:sldId id="405" r:id="rId46"/>
    <p:sldId id="447" r:id="rId47"/>
    <p:sldId id="449" r:id="rId48"/>
    <p:sldId id="448" r:id="rId49"/>
    <p:sldId id="450" r:id="rId50"/>
    <p:sldId id="467" r:id="rId51"/>
    <p:sldId id="468" r:id="rId52"/>
    <p:sldId id="469" r:id="rId53"/>
    <p:sldId id="470" r:id="rId54"/>
    <p:sldId id="471" r:id="rId55"/>
    <p:sldId id="472" r:id="rId56"/>
    <p:sldId id="473" r:id="rId57"/>
    <p:sldId id="474" r:id="rId58"/>
    <p:sldId id="475" r:id="rId59"/>
    <p:sldId id="476" r:id="rId60"/>
    <p:sldId id="477" r:id="rId61"/>
    <p:sldId id="478" r:id="rId62"/>
    <p:sldId id="479" r:id="rId63"/>
    <p:sldId id="480" r:id="rId64"/>
    <p:sldId id="481" r:id="rId65"/>
    <p:sldId id="482" r:id="rId66"/>
    <p:sldId id="377" r:id="rId67"/>
    <p:sldId id="381" r:id="rId68"/>
    <p:sldId id="382" r:id="rId69"/>
    <p:sldId id="383" r:id="rId70"/>
    <p:sldId id="465" r:id="rId71"/>
    <p:sldId id="458" r:id="rId72"/>
    <p:sldId id="459" r:id="rId73"/>
    <p:sldId id="384" r:id="rId74"/>
    <p:sldId id="378" r:id="rId75"/>
    <p:sldId id="386" r:id="rId76"/>
    <p:sldId id="387" r:id="rId77"/>
    <p:sldId id="388" r:id="rId78"/>
    <p:sldId id="389" r:id="rId79"/>
    <p:sldId id="390" r:id="rId80"/>
    <p:sldId id="391" r:id="rId81"/>
    <p:sldId id="392" r:id="rId82"/>
    <p:sldId id="393" r:id="rId83"/>
    <p:sldId id="394" r:id="rId84"/>
    <p:sldId id="395" r:id="rId85"/>
    <p:sldId id="397" r:id="rId86"/>
    <p:sldId id="400" r:id="rId87"/>
    <p:sldId id="401" r:id="rId88"/>
    <p:sldId id="402" r:id="rId89"/>
    <p:sldId id="460" r:id="rId90"/>
    <p:sldId id="461" r:id="rId91"/>
    <p:sldId id="462" r:id="rId92"/>
    <p:sldId id="463" r:id="rId93"/>
    <p:sldId id="464" r:id="rId9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3399FF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0000FF"/>
    <a:srgbClr val="FF33CC"/>
    <a:srgbClr val="FF6600"/>
    <a:srgbClr val="FF3399"/>
    <a:srgbClr val="FF0000"/>
    <a:srgbClr val="00FF00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2" autoAdjust="0"/>
    <p:restoredTop sz="94660"/>
  </p:normalViewPr>
  <p:slideViewPr>
    <p:cSldViewPr>
      <p:cViewPr varScale="1">
        <p:scale>
          <a:sx n="97" d="100"/>
          <a:sy n="97" d="100"/>
        </p:scale>
        <p:origin x="79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8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65.wmf"/><Relationship Id="rId7" Type="http://schemas.openxmlformats.org/officeDocument/2006/relationships/image" Target="../media/image170.wmf"/><Relationship Id="rId2" Type="http://schemas.openxmlformats.org/officeDocument/2006/relationships/image" Target="../media/image176.wmf"/><Relationship Id="rId1" Type="http://schemas.openxmlformats.org/officeDocument/2006/relationships/image" Target="../media/image164.wmf"/><Relationship Id="rId6" Type="http://schemas.openxmlformats.org/officeDocument/2006/relationships/image" Target="../media/image179.wmf"/><Relationship Id="rId11" Type="http://schemas.openxmlformats.org/officeDocument/2006/relationships/image" Target="../media/image182.wmf"/><Relationship Id="rId5" Type="http://schemas.openxmlformats.org/officeDocument/2006/relationships/image" Target="../media/image178.wmf"/><Relationship Id="rId10" Type="http://schemas.openxmlformats.org/officeDocument/2006/relationships/image" Target="../media/image181.wmf"/><Relationship Id="rId4" Type="http://schemas.openxmlformats.org/officeDocument/2006/relationships/image" Target="../media/image177.wmf"/><Relationship Id="rId9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23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85.wmf"/><Relationship Id="rId1" Type="http://schemas.openxmlformats.org/officeDocument/2006/relationships/image" Target="../media/image193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20CC3D0-823C-4EC5-95DD-3E36AEECB2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648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27990-5FE2-4846-B0EA-73E1FBFCFCD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61817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068C70-6C4E-4707-83CF-3BE5A2C84C4F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8825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F47AF5-0851-4350-9824-394A72D1D78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请考虑，现实世界中的概念都是明确的非此即彼吗？</a:t>
            </a:r>
          </a:p>
          <a:p>
            <a:r>
              <a:rPr lang="zh-CN" altLang="en-US"/>
              <a:t>姚明的身高</a:t>
            </a:r>
            <a:r>
              <a:rPr lang="en-US" altLang="zh-CN"/>
              <a:t>2.26</a:t>
            </a:r>
            <a:r>
              <a:rPr lang="zh-CN" altLang="en-US"/>
              <a:t>米，我们把论域设为</a:t>
            </a:r>
            <a:r>
              <a:rPr lang="en-US" altLang="zh-CN"/>
              <a:t>[0,3]</a:t>
            </a:r>
            <a:r>
              <a:rPr lang="zh-CN" altLang="en-US"/>
              <a:t>。你们认为多高算高个子？</a:t>
            </a:r>
          </a:p>
        </p:txBody>
      </p:sp>
    </p:spTree>
    <p:extLst>
      <p:ext uri="{BB962C8B-B14F-4D97-AF65-F5344CB8AC3E}">
        <p14:creationId xmlns:p14="http://schemas.microsoft.com/office/powerpoint/2010/main" val="32503597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993A9-FBDE-49E9-B67A-06584C3BAB0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4518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AAD8D-0869-49BD-9942-A26C5983073D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23694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B97CB-C912-4864-8CC4-A7DAE2D71A4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854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2DD5F-3297-4947-80FD-AC31B4C4619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回忆一下，经典集合与元素的关系。</a:t>
            </a:r>
          </a:p>
        </p:txBody>
      </p:sp>
    </p:spTree>
    <p:extLst>
      <p:ext uri="{BB962C8B-B14F-4D97-AF65-F5344CB8AC3E}">
        <p14:creationId xmlns:p14="http://schemas.microsoft.com/office/powerpoint/2010/main" val="7585595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CC3D0-823C-4EC5-95DD-3E36AEECB21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4064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CC3D0-823C-4EC5-95DD-3E36AEECB21D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7832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13004800 w 8196"/>
                <a:gd name="T1" fmla="*/ 812800 h 1192"/>
                <a:gd name="T2" fmla="*/ 12763500 w 8196"/>
                <a:gd name="T3" fmla="*/ 904875 h 1192"/>
                <a:gd name="T4" fmla="*/ 12506325 w 8196"/>
                <a:gd name="T5" fmla="*/ 984250 h 1192"/>
                <a:gd name="T6" fmla="*/ 12233275 w 8196"/>
                <a:gd name="T7" fmla="*/ 1057275 h 1192"/>
                <a:gd name="T8" fmla="*/ 11941175 w 8196"/>
                <a:gd name="T9" fmla="*/ 1114425 h 1192"/>
                <a:gd name="T10" fmla="*/ 11623675 w 8196"/>
                <a:gd name="T11" fmla="*/ 1158875 h 1192"/>
                <a:gd name="T12" fmla="*/ 11280775 w 8196"/>
                <a:gd name="T13" fmla="*/ 1190625 h 1192"/>
                <a:gd name="T14" fmla="*/ 10909300 w 8196"/>
                <a:gd name="T15" fmla="*/ 1209675 h 1192"/>
                <a:gd name="T16" fmla="*/ 10506075 w 8196"/>
                <a:gd name="T17" fmla="*/ 1206500 h 1192"/>
                <a:gd name="T18" fmla="*/ 10067925 w 8196"/>
                <a:gd name="T19" fmla="*/ 1190625 h 1192"/>
                <a:gd name="T20" fmla="*/ 9591675 w 8196"/>
                <a:gd name="T21" fmla="*/ 1152525 h 1192"/>
                <a:gd name="T22" fmla="*/ 9074150 w 8196"/>
                <a:gd name="T23" fmla="*/ 1095375 h 1192"/>
                <a:gd name="T24" fmla="*/ 8515350 w 8196"/>
                <a:gd name="T25" fmla="*/ 1019175 h 1192"/>
                <a:gd name="T26" fmla="*/ 7908925 w 8196"/>
                <a:gd name="T27" fmla="*/ 917575 h 1192"/>
                <a:gd name="T28" fmla="*/ 7251700 w 8196"/>
                <a:gd name="T29" fmla="*/ 793750 h 1192"/>
                <a:gd name="T30" fmla="*/ 6543675 w 8196"/>
                <a:gd name="T31" fmla="*/ 644525 h 1192"/>
                <a:gd name="T32" fmla="*/ 5778500 w 8196"/>
                <a:gd name="T33" fmla="*/ 469900 h 1192"/>
                <a:gd name="T34" fmla="*/ 5391150 w 8196"/>
                <a:gd name="T35" fmla="*/ 381000 h 1192"/>
                <a:gd name="T36" fmla="*/ 4657725 w 8196"/>
                <a:gd name="T37" fmla="*/ 234950 h 1192"/>
                <a:gd name="T38" fmla="*/ 3987800 w 8196"/>
                <a:gd name="T39" fmla="*/ 130175 h 1192"/>
                <a:gd name="T40" fmla="*/ 3375025 w 8196"/>
                <a:gd name="T41" fmla="*/ 57150 h 1192"/>
                <a:gd name="T42" fmla="*/ 2819400 w 8196"/>
                <a:gd name="T43" fmla="*/ 15875 h 1192"/>
                <a:gd name="T44" fmla="*/ 2320925 w 8196"/>
                <a:gd name="T45" fmla="*/ 0 h 1192"/>
                <a:gd name="T46" fmla="*/ 1876425 w 8196"/>
                <a:gd name="T47" fmla="*/ 6350 h 1192"/>
                <a:gd name="T48" fmla="*/ 1482725 w 8196"/>
                <a:gd name="T49" fmla="*/ 31750 h 1192"/>
                <a:gd name="T50" fmla="*/ 1136650 w 8196"/>
                <a:gd name="T51" fmla="*/ 69850 h 1192"/>
                <a:gd name="T52" fmla="*/ 841375 w 8196"/>
                <a:gd name="T53" fmla="*/ 117475 h 1192"/>
                <a:gd name="T54" fmla="*/ 593725 w 8196"/>
                <a:gd name="T55" fmla="*/ 171450 h 1192"/>
                <a:gd name="T56" fmla="*/ 393700 w 8196"/>
                <a:gd name="T57" fmla="*/ 228600 h 1192"/>
                <a:gd name="T58" fmla="*/ 234950 w 8196"/>
                <a:gd name="T59" fmla="*/ 279400 h 1192"/>
                <a:gd name="T60" fmla="*/ 76200 w 8196"/>
                <a:gd name="T61" fmla="*/ 342900 h 1192"/>
                <a:gd name="T62" fmla="*/ 0 w 8196"/>
                <a:gd name="T63" fmla="*/ 381000 h 1192"/>
                <a:gd name="T64" fmla="*/ 13004800 w 8196"/>
                <a:gd name="T65" fmla="*/ 1892300 h 1192"/>
                <a:gd name="T66" fmla="*/ 13011150 w 8196"/>
                <a:gd name="T67" fmla="*/ 1882775 h 1192"/>
                <a:gd name="T68" fmla="*/ 13011150 w 8196"/>
                <a:gd name="T69" fmla="*/ 809625 h 1192"/>
                <a:gd name="T70" fmla="*/ 13004800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70092-02CE-46BA-816C-E2994F955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388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AFDEF-F654-4D66-8310-41821E3F4F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336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/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13004800 w 8196"/>
                <a:gd name="T1" fmla="*/ 812800 h 1192"/>
                <a:gd name="T2" fmla="*/ 12763500 w 8196"/>
                <a:gd name="T3" fmla="*/ 904875 h 1192"/>
                <a:gd name="T4" fmla="*/ 12506325 w 8196"/>
                <a:gd name="T5" fmla="*/ 984250 h 1192"/>
                <a:gd name="T6" fmla="*/ 12233275 w 8196"/>
                <a:gd name="T7" fmla="*/ 1057275 h 1192"/>
                <a:gd name="T8" fmla="*/ 11941175 w 8196"/>
                <a:gd name="T9" fmla="*/ 1114425 h 1192"/>
                <a:gd name="T10" fmla="*/ 11623675 w 8196"/>
                <a:gd name="T11" fmla="*/ 1158875 h 1192"/>
                <a:gd name="T12" fmla="*/ 11280775 w 8196"/>
                <a:gd name="T13" fmla="*/ 1190625 h 1192"/>
                <a:gd name="T14" fmla="*/ 10909300 w 8196"/>
                <a:gd name="T15" fmla="*/ 1209675 h 1192"/>
                <a:gd name="T16" fmla="*/ 10506075 w 8196"/>
                <a:gd name="T17" fmla="*/ 1206500 h 1192"/>
                <a:gd name="T18" fmla="*/ 10067925 w 8196"/>
                <a:gd name="T19" fmla="*/ 1190625 h 1192"/>
                <a:gd name="T20" fmla="*/ 9591675 w 8196"/>
                <a:gd name="T21" fmla="*/ 1152525 h 1192"/>
                <a:gd name="T22" fmla="*/ 9074150 w 8196"/>
                <a:gd name="T23" fmla="*/ 1095375 h 1192"/>
                <a:gd name="T24" fmla="*/ 8515350 w 8196"/>
                <a:gd name="T25" fmla="*/ 1019175 h 1192"/>
                <a:gd name="T26" fmla="*/ 7908925 w 8196"/>
                <a:gd name="T27" fmla="*/ 917575 h 1192"/>
                <a:gd name="T28" fmla="*/ 7251700 w 8196"/>
                <a:gd name="T29" fmla="*/ 793750 h 1192"/>
                <a:gd name="T30" fmla="*/ 6543675 w 8196"/>
                <a:gd name="T31" fmla="*/ 644525 h 1192"/>
                <a:gd name="T32" fmla="*/ 5778500 w 8196"/>
                <a:gd name="T33" fmla="*/ 469900 h 1192"/>
                <a:gd name="T34" fmla="*/ 5391150 w 8196"/>
                <a:gd name="T35" fmla="*/ 381000 h 1192"/>
                <a:gd name="T36" fmla="*/ 4657725 w 8196"/>
                <a:gd name="T37" fmla="*/ 234950 h 1192"/>
                <a:gd name="T38" fmla="*/ 3987800 w 8196"/>
                <a:gd name="T39" fmla="*/ 130175 h 1192"/>
                <a:gd name="T40" fmla="*/ 3375025 w 8196"/>
                <a:gd name="T41" fmla="*/ 57150 h 1192"/>
                <a:gd name="T42" fmla="*/ 2819400 w 8196"/>
                <a:gd name="T43" fmla="*/ 15875 h 1192"/>
                <a:gd name="T44" fmla="*/ 2320925 w 8196"/>
                <a:gd name="T45" fmla="*/ 0 h 1192"/>
                <a:gd name="T46" fmla="*/ 1876425 w 8196"/>
                <a:gd name="T47" fmla="*/ 6350 h 1192"/>
                <a:gd name="T48" fmla="*/ 1482725 w 8196"/>
                <a:gd name="T49" fmla="*/ 31750 h 1192"/>
                <a:gd name="T50" fmla="*/ 1136650 w 8196"/>
                <a:gd name="T51" fmla="*/ 69850 h 1192"/>
                <a:gd name="T52" fmla="*/ 841375 w 8196"/>
                <a:gd name="T53" fmla="*/ 117475 h 1192"/>
                <a:gd name="T54" fmla="*/ 593725 w 8196"/>
                <a:gd name="T55" fmla="*/ 171450 h 1192"/>
                <a:gd name="T56" fmla="*/ 393700 w 8196"/>
                <a:gd name="T57" fmla="*/ 228600 h 1192"/>
                <a:gd name="T58" fmla="*/ 234950 w 8196"/>
                <a:gd name="T59" fmla="*/ 279400 h 1192"/>
                <a:gd name="T60" fmla="*/ 76200 w 8196"/>
                <a:gd name="T61" fmla="*/ 342900 h 1192"/>
                <a:gd name="T62" fmla="*/ 0 w 8196"/>
                <a:gd name="T63" fmla="*/ 381000 h 1192"/>
                <a:gd name="T64" fmla="*/ 13004800 w 8196"/>
                <a:gd name="T65" fmla="*/ 1892300 h 1192"/>
                <a:gd name="T66" fmla="*/ 13011150 w 8196"/>
                <a:gd name="T67" fmla="*/ 1882775 h 1192"/>
                <a:gd name="T68" fmla="*/ 13011150 w 8196"/>
                <a:gd name="T69" fmla="*/ 809625 h 1192"/>
                <a:gd name="T70" fmla="*/ 13004800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6C505-2509-43A4-A2BF-3344ADBC79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3599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486384"/>
      </p:ext>
    </p:extLst>
  </p:cSld>
  <p:clrMapOvr>
    <a:masterClrMapping/>
  </p:clrMapOvr>
  <p:transition>
    <p:cover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1722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D017A8B-6BAA-4299-84B1-5CA0FF996C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350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50751-68ED-42EA-951B-9E60461DC8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25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/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Freeform 14"/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870172 w 2706"/>
              <a:gd name="T1" fmla="*/ 0 h 640"/>
              <a:gd name="T2" fmla="*/ 2870172 w 2706"/>
              <a:gd name="T3" fmla="*/ 0 h 640"/>
              <a:gd name="T4" fmla="*/ 2748987 w 2706"/>
              <a:gd name="T5" fmla="*/ 20092 h 640"/>
              <a:gd name="T6" fmla="*/ 2625676 w 2706"/>
              <a:gd name="T7" fmla="*/ 42416 h 640"/>
              <a:gd name="T8" fmla="*/ 2500239 w 2706"/>
              <a:gd name="T9" fmla="*/ 66973 h 640"/>
              <a:gd name="T10" fmla="*/ 2370549 w 2706"/>
              <a:gd name="T11" fmla="*/ 91529 h 640"/>
              <a:gd name="T12" fmla="*/ 2238734 w 2706"/>
              <a:gd name="T13" fmla="*/ 120551 h 640"/>
              <a:gd name="T14" fmla="*/ 2102667 w 2706"/>
              <a:gd name="T15" fmla="*/ 149572 h 640"/>
              <a:gd name="T16" fmla="*/ 1964473 w 2706"/>
              <a:gd name="T17" fmla="*/ 183059 h 640"/>
              <a:gd name="T18" fmla="*/ 1822028 w 2706"/>
              <a:gd name="T19" fmla="*/ 216545 h 640"/>
              <a:gd name="T20" fmla="*/ 1822028 w 2706"/>
              <a:gd name="T21" fmla="*/ 216545 h 640"/>
              <a:gd name="T22" fmla="*/ 1564775 w 2706"/>
              <a:gd name="T23" fmla="*/ 281285 h 640"/>
              <a:gd name="T24" fmla="*/ 1313901 w 2706"/>
              <a:gd name="T25" fmla="*/ 339328 h 640"/>
              <a:gd name="T26" fmla="*/ 1073657 w 2706"/>
              <a:gd name="T27" fmla="*/ 392906 h 640"/>
              <a:gd name="T28" fmla="*/ 841917 w 2706"/>
              <a:gd name="T29" fmla="*/ 444252 h 640"/>
              <a:gd name="T30" fmla="*/ 620808 w 2706"/>
              <a:gd name="T31" fmla="*/ 488900 h 640"/>
              <a:gd name="T32" fmla="*/ 406076 w 2706"/>
              <a:gd name="T33" fmla="*/ 529084 h 640"/>
              <a:gd name="T34" fmla="*/ 199849 w 2706"/>
              <a:gd name="T35" fmla="*/ 567035 h 640"/>
              <a:gd name="T36" fmla="*/ 0 w 2706"/>
              <a:gd name="T37" fmla="*/ 600521 h 640"/>
              <a:gd name="T38" fmla="*/ 0 w 2706"/>
              <a:gd name="T39" fmla="*/ 600521 h 640"/>
              <a:gd name="T40" fmla="*/ 138193 w 2706"/>
              <a:gd name="T41" fmla="*/ 620613 h 640"/>
              <a:gd name="T42" fmla="*/ 270009 w 2706"/>
              <a:gd name="T43" fmla="*/ 638473 h 640"/>
              <a:gd name="T44" fmla="*/ 397572 w 2706"/>
              <a:gd name="T45" fmla="*/ 654100 h 640"/>
              <a:gd name="T46" fmla="*/ 523009 w 2706"/>
              <a:gd name="T47" fmla="*/ 667494 h 640"/>
              <a:gd name="T48" fmla="*/ 644194 w 2706"/>
              <a:gd name="T49" fmla="*/ 680889 h 640"/>
              <a:gd name="T50" fmla="*/ 761127 w 2706"/>
              <a:gd name="T51" fmla="*/ 689818 h 640"/>
              <a:gd name="T52" fmla="*/ 873808 w 2706"/>
              <a:gd name="T53" fmla="*/ 698748 h 640"/>
              <a:gd name="T54" fmla="*/ 984363 w 2706"/>
              <a:gd name="T55" fmla="*/ 705445 h 640"/>
              <a:gd name="T56" fmla="*/ 1092791 w 2706"/>
              <a:gd name="T57" fmla="*/ 709910 h 640"/>
              <a:gd name="T58" fmla="*/ 1196968 w 2706"/>
              <a:gd name="T59" fmla="*/ 712143 h 640"/>
              <a:gd name="T60" fmla="*/ 1296892 w 2706"/>
              <a:gd name="T61" fmla="*/ 714375 h 640"/>
              <a:gd name="T62" fmla="*/ 1394691 w 2706"/>
              <a:gd name="T63" fmla="*/ 714375 h 640"/>
              <a:gd name="T64" fmla="*/ 1490363 w 2706"/>
              <a:gd name="T65" fmla="*/ 712143 h 640"/>
              <a:gd name="T66" fmla="*/ 1583910 w 2706"/>
              <a:gd name="T67" fmla="*/ 709910 h 640"/>
              <a:gd name="T68" fmla="*/ 1673204 w 2706"/>
              <a:gd name="T69" fmla="*/ 705445 h 640"/>
              <a:gd name="T70" fmla="*/ 1760372 w 2706"/>
              <a:gd name="T71" fmla="*/ 698748 h 640"/>
              <a:gd name="T72" fmla="*/ 1843288 w 2706"/>
              <a:gd name="T73" fmla="*/ 692051 h 640"/>
              <a:gd name="T74" fmla="*/ 1926204 w 2706"/>
              <a:gd name="T75" fmla="*/ 683121 h 640"/>
              <a:gd name="T76" fmla="*/ 2004868 w 2706"/>
              <a:gd name="T77" fmla="*/ 671959 h 640"/>
              <a:gd name="T78" fmla="*/ 2083532 w 2706"/>
              <a:gd name="T79" fmla="*/ 660797 h 640"/>
              <a:gd name="T80" fmla="*/ 2157944 w 2706"/>
              <a:gd name="T81" fmla="*/ 647402 h 640"/>
              <a:gd name="T82" fmla="*/ 2232356 w 2706"/>
              <a:gd name="T83" fmla="*/ 634008 h 640"/>
              <a:gd name="T84" fmla="*/ 2302516 w 2706"/>
              <a:gd name="T85" fmla="*/ 618381 h 640"/>
              <a:gd name="T86" fmla="*/ 2372675 w 2706"/>
              <a:gd name="T87" fmla="*/ 602754 h 640"/>
              <a:gd name="T88" fmla="*/ 2440709 w 2706"/>
              <a:gd name="T89" fmla="*/ 584895 h 640"/>
              <a:gd name="T90" fmla="*/ 2506617 w 2706"/>
              <a:gd name="T91" fmla="*/ 567035 h 640"/>
              <a:gd name="T92" fmla="*/ 2570398 w 2706"/>
              <a:gd name="T93" fmla="*/ 546943 h 640"/>
              <a:gd name="T94" fmla="*/ 2634180 w 2706"/>
              <a:gd name="T95" fmla="*/ 526852 h 640"/>
              <a:gd name="T96" fmla="*/ 2755365 w 2706"/>
              <a:gd name="T97" fmla="*/ 482203 h 640"/>
              <a:gd name="T98" fmla="*/ 2872298 w 2706"/>
              <a:gd name="T99" fmla="*/ 435322 h 640"/>
              <a:gd name="T100" fmla="*/ 2872298 w 2706"/>
              <a:gd name="T101" fmla="*/ 435322 h 640"/>
              <a:gd name="T102" fmla="*/ 2876550 w 2706"/>
              <a:gd name="T103" fmla="*/ 433090 h 640"/>
              <a:gd name="T104" fmla="*/ 2876550 w 2706"/>
              <a:gd name="T105" fmla="*/ 433090 h 640"/>
              <a:gd name="T106" fmla="*/ 2876550 w 2706"/>
              <a:gd name="T107" fmla="*/ 0 h 640"/>
              <a:gd name="T108" fmla="*/ 2876550 w 2706"/>
              <a:gd name="T109" fmla="*/ 0 h 640"/>
              <a:gd name="T110" fmla="*/ 2870172 w 2706"/>
              <a:gd name="T111" fmla="*/ 0 h 640"/>
              <a:gd name="T112" fmla="*/ 2870172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8"/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5545138 w 5216"/>
              <a:gd name="T1" fmla="*/ 797300 h 762"/>
              <a:gd name="T2" fmla="*/ 5298498 w 5216"/>
              <a:gd name="T3" fmla="*/ 766033 h 762"/>
              <a:gd name="T4" fmla="*/ 4760569 w 5216"/>
              <a:gd name="T5" fmla="*/ 681167 h 762"/>
              <a:gd name="T6" fmla="*/ 4160980 w 5216"/>
              <a:gd name="T7" fmla="*/ 567267 h 762"/>
              <a:gd name="T8" fmla="*/ 3493352 w 5216"/>
              <a:gd name="T9" fmla="*/ 417633 h 762"/>
              <a:gd name="T10" fmla="*/ 3131897 w 5216"/>
              <a:gd name="T11" fmla="*/ 330533 h 762"/>
              <a:gd name="T12" fmla="*/ 2851239 w 5216"/>
              <a:gd name="T13" fmla="*/ 263533 h 762"/>
              <a:gd name="T14" fmla="*/ 2583337 w 5216"/>
              <a:gd name="T15" fmla="*/ 205467 h 762"/>
              <a:gd name="T16" fmla="*/ 2328193 w 5216"/>
              <a:gd name="T17" fmla="*/ 156333 h 762"/>
              <a:gd name="T18" fmla="*/ 2083679 w 5216"/>
              <a:gd name="T19" fmla="*/ 113900 h 762"/>
              <a:gd name="T20" fmla="*/ 1849797 w 5216"/>
              <a:gd name="T21" fmla="*/ 80400 h 762"/>
              <a:gd name="T22" fmla="*/ 1418178 w 5216"/>
              <a:gd name="T23" fmla="*/ 31267 h 762"/>
              <a:gd name="T24" fmla="*/ 1031209 w 5216"/>
              <a:gd name="T25" fmla="*/ 4467 h 762"/>
              <a:gd name="T26" fmla="*/ 684637 w 5216"/>
              <a:gd name="T27" fmla="*/ 0 h 762"/>
              <a:gd name="T28" fmla="*/ 380590 w 5216"/>
              <a:gd name="T29" fmla="*/ 11167 h 762"/>
              <a:gd name="T30" fmla="*/ 116941 w 5216"/>
              <a:gd name="T31" fmla="*/ 35733 h 762"/>
              <a:gd name="T32" fmla="*/ 0 w 5216"/>
              <a:gd name="T33" fmla="*/ 53600 h 762"/>
              <a:gd name="T34" fmla="*/ 333814 w 5216"/>
              <a:gd name="T35" fmla="*/ 96033 h 762"/>
              <a:gd name="T36" fmla="*/ 693142 w 5216"/>
              <a:gd name="T37" fmla="*/ 156333 h 762"/>
              <a:gd name="T38" fmla="*/ 1077985 w 5216"/>
              <a:gd name="T39" fmla="*/ 234500 h 762"/>
              <a:gd name="T40" fmla="*/ 1490468 w 5216"/>
              <a:gd name="T41" fmla="*/ 330533 h 762"/>
              <a:gd name="T42" fmla="*/ 1866806 w 5216"/>
              <a:gd name="T43" fmla="*/ 422100 h 762"/>
              <a:gd name="T44" fmla="*/ 2559949 w 5216"/>
              <a:gd name="T45" fmla="*/ 576200 h 762"/>
              <a:gd name="T46" fmla="*/ 2878879 w 5216"/>
              <a:gd name="T47" fmla="*/ 638733 h 762"/>
              <a:gd name="T48" fmla="*/ 3180800 w 5216"/>
              <a:gd name="T49" fmla="*/ 692333 h 762"/>
              <a:gd name="T50" fmla="*/ 3465711 w 5216"/>
              <a:gd name="T51" fmla="*/ 739233 h 762"/>
              <a:gd name="T52" fmla="*/ 3733613 w 5216"/>
              <a:gd name="T53" fmla="*/ 774967 h 762"/>
              <a:gd name="T54" fmla="*/ 3986631 w 5216"/>
              <a:gd name="T55" fmla="*/ 806233 h 762"/>
              <a:gd name="T56" fmla="*/ 4224766 w 5216"/>
              <a:gd name="T57" fmla="*/ 826333 h 762"/>
              <a:gd name="T58" fmla="*/ 4448017 w 5216"/>
              <a:gd name="T59" fmla="*/ 841967 h 762"/>
              <a:gd name="T60" fmla="*/ 4660637 w 5216"/>
              <a:gd name="T61" fmla="*/ 850900 h 762"/>
              <a:gd name="T62" fmla="*/ 4858374 w 5216"/>
              <a:gd name="T63" fmla="*/ 850900 h 762"/>
              <a:gd name="T64" fmla="*/ 5045480 w 5216"/>
              <a:gd name="T65" fmla="*/ 846433 h 762"/>
              <a:gd name="T66" fmla="*/ 5221955 w 5216"/>
              <a:gd name="T67" fmla="*/ 835267 h 762"/>
              <a:gd name="T68" fmla="*/ 5387799 w 5216"/>
              <a:gd name="T69" fmla="*/ 817400 h 762"/>
              <a:gd name="T70" fmla="*/ 5545138 w 5216"/>
              <a:gd name="T71" fmla="*/ 797300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22"/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78140 h 694"/>
              <a:gd name="T2" fmla="*/ 0 w 5144"/>
              <a:gd name="T3" fmla="*/ 78140 h 694"/>
              <a:gd name="T4" fmla="*/ 19131 w 5144"/>
              <a:gd name="T5" fmla="*/ 73675 h 694"/>
              <a:gd name="T6" fmla="*/ 76526 w 5144"/>
              <a:gd name="T7" fmla="*/ 62512 h 694"/>
              <a:gd name="T8" fmla="*/ 174309 w 5144"/>
              <a:gd name="T9" fmla="*/ 46884 h 694"/>
              <a:gd name="T10" fmla="*/ 238081 w 5144"/>
              <a:gd name="T11" fmla="*/ 37954 h 694"/>
              <a:gd name="T12" fmla="*/ 312481 w 5144"/>
              <a:gd name="T13" fmla="*/ 29023 h 694"/>
              <a:gd name="T14" fmla="*/ 395384 w 5144"/>
              <a:gd name="T15" fmla="*/ 22326 h 694"/>
              <a:gd name="T16" fmla="*/ 491041 w 5144"/>
              <a:gd name="T17" fmla="*/ 15628 h 694"/>
              <a:gd name="T18" fmla="*/ 595201 w 5144"/>
              <a:gd name="T19" fmla="*/ 8930 h 694"/>
              <a:gd name="T20" fmla="*/ 712116 w 5144"/>
              <a:gd name="T21" fmla="*/ 4465 h 694"/>
              <a:gd name="T22" fmla="*/ 839659 w 5144"/>
              <a:gd name="T23" fmla="*/ 2233 h 694"/>
              <a:gd name="T24" fmla="*/ 977831 w 5144"/>
              <a:gd name="T25" fmla="*/ 0 h 694"/>
              <a:gd name="T26" fmla="*/ 1126631 w 5144"/>
              <a:gd name="T27" fmla="*/ 2233 h 694"/>
              <a:gd name="T28" fmla="*/ 1286060 w 5144"/>
              <a:gd name="T29" fmla="*/ 6698 h 694"/>
              <a:gd name="T30" fmla="*/ 1458243 w 5144"/>
              <a:gd name="T31" fmla="*/ 15628 h 694"/>
              <a:gd name="T32" fmla="*/ 1641055 w 5144"/>
              <a:gd name="T33" fmla="*/ 26791 h 694"/>
              <a:gd name="T34" fmla="*/ 1834496 w 5144"/>
              <a:gd name="T35" fmla="*/ 44651 h 694"/>
              <a:gd name="T36" fmla="*/ 2040691 w 5144"/>
              <a:gd name="T37" fmla="*/ 64744 h 694"/>
              <a:gd name="T38" fmla="*/ 2259640 w 5144"/>
              <a:gd name="T39" fmla="*/ 89303 h 694"/>
              <a:gd name="T40" fmla="*/ 2489217 w 5144"/>
              <a:gd name="T41" fmla="*/ 118326 h 694"/>
              <a:gd name="T42" fmla="*/ 2731549 w 5144"/>
              <a:gd name="T43" fmla="*/ 154047 h 694"/>
              <a:gd name="T44" fmla="*/ 2984510 w 5144"/>
              <a:gd name="T45" fmla="*/ 194233 h 694"/>
              <a:gd name="T46" fmla="*/ 3250225 w 5144"/>
              <a:gd name="T47" fmla="*/ 241117 h 694"/>
              <a:gd name="T48" fmla="*/ 3528694 w 5144"/>
              <a:gd name="T49" fmla="*/ 296931 h 694"/>
              <a:gd name="T50" fmla="*/ 3819918 w 5144"/>
              <a:gd name="T51" fmla="*/ 357210 h 694"/>
              <a:gd name="T52" fmla="*/ 4123895 w 5144"/>
              <a:gd name="T53" fmla="*/ 424187 h 694"/>
              <a:gd name="T54" fmla="*/ 4440628 w 5144"/>
              <a:gd name="T55" fmla="*/ 500095 h 694"/>
              <a:gd name="T56" fmla="*/ 4770114 w 5144"/>
              <a:gd name="T57" fmla="*/ 582699 h 694"/>
              <a:gd name="T58" fmla="*/ 5112355 w 5144"/>
              <a:gd name="T59" fmla="*/ 674235 h 694"/>
              <a:gd name="T60" fmla="*/ 5467350 w 5144"/>
              <a:gd name="T61" fmla="*/ 774700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26"/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652463 h 584"/>
              <a:gd name="T2" fmla="*/ 0 w 3112"/>
              <a:gd name="T3" fmla="*/ 652463 h 584"/>
              <a:gd name="T4" fmla="*/ 95633 w 3112"/>
              <a:gd name="T5" fmla="*/ 625649 h 584"/>
              <a:gd name="T6" fmla="*/ 357028 w 3112"/>
              <a:gd name="T7" fmla="*/ 556381 h 584"/>
              <a:gd name="T8" fmla="*/ 537668 w 3112"/>
              <a:gd name="T9" fmla="*/ 509457 h 584"/>
              <a:gd name="T10" fmla="*/ 745934 w 3112"/>
              <a:gd name="T11" fmla="*/ 458065 h 584"/>
              <a:gd name="T12" fmla="*/ 977578 w 3112"/>
              <a:gd name="T13" fmla="*/ 402203 h 584"/>
              <a:gd name="T14" fmla="*/ 1226223 w 3112"/>
              <a:gd name="T15" fmla="*/ 341873 h 584"/>
              <a:gd name="T16" fmla="*/ 1489743 w 3112"/>
              <a:gd name="T17" fmla="*/ 283777 h 584"/>
              <a:gd name="T18" fmla="*/ 1759640 w 3112"/>
              <a:gd name="T19" fmla="*/ 225681 h 584"/>
              <a:gd name="T20" fmla="*/ 2035912 w 3112"/>
              <a:gd name="T21" fmla="*/ 172054 h 584"/>
              <a:gd name="T22" fmla="*/ 2310059 w 3112"/>
              <a:gd name="T23" fmla="*/ 120661 h 584"/>
              <a:gd name="T24" fmla="*/ 2446070 w 3112"/>
              <a:gd name="T25" fmla="*/ 98316 h 584"/>
              <a:gd name="T26" fmla="*/ 2577830 w 3112"/>
              <a:gd name="T27" fmla="*/ 75972 h 584"/>
              <a:gd name="T28" fmla="*/ 2709591 w 3112"/>
              <a:gd name="T29" fmla="*/ 58096 h 584"/>
              <a:gd name="T30" fmla="*/ 2837101 w 3112"/>
              <a:gd name="T31" fmla="*/ 40220 h 584"/>
              <a:gd name="T32" fmla="*/ 2962486 w 3112"/>
              <a:gd name="T33" fmla="*/ 26814 h 584"/>
              <a:gd name="T34" fmla="*/ 3081495 w 3112"/>
              <a:gd name="T35" fmla="*/ 15641 h 584"/>
              <a:gd name="T36" fmla="*/ 3196254 w 3112"/>
              <a:gd name="T37" fmla="*/ 6703 h 584"/>
              <a:gd name="T38" fmla="*/ 3306763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9" name="Freeform 10"/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8719055 w 8196"/>
              <a:gd name="T1" fmla="*/ 570733 h 1192"/>
              <a:gd name="T2" fmla="*/ 8557275 w 8196"/>
              <a:gd name="T3" fmla="*/ 635386 h 1192"/>
              <a:gd name="T4" fmla="*/ 8384853 w 8196"/>
              <a:gd name="T5" fmla="*/ 691122 h 1192"/>
              <a:gd name="T6" fmla="*/ 8201787 w 8196"/>
              <a:gd name="T7" fmla="*/ 742398 h 1192"/>
              <a:gd name="T8" fmla="*/ 8005948 w 8196"/>
              <a:gd name="T9" fmla="*/ 782528 h 1192"/>
              <a:gd name="T10" fmla="*/ 7793081 w 8196"/>
              <a:gd name="T11" fmla="*/ 813740 h 1192"/>
              <a:gd name="T12" fmla="*/ 7563184 w 8196"/>
              <a:gd name="T13" fmla="*/ 836034 h 1192"/>
              <a:gd name="T14" fmla="*/ 7314129 w 8196"/>
              <a:gd name="T15" fmla="*/ 849411 h 1192"/>
              <a:gd name="T16" fmla="*/ 7043787 w 8196"/>
              <a:gd name="T17" fmla="*/ 847181 h 1192"/>
              <a:gd name="T18" fmla="*/ 6750030 w 8196"/>
              <a:gd name="T19" fmla="*/ 836034 h 1192"/>
              <a:gd name="T20" fmla="*/ 6430729 w 8196"/>
              <a:gd name="T21" fmla="*/ 809281 h 1192"/>
              <a:gd name="T22" fmla="*/ 6083754 w 8196"/>
              <a:gd name="T23" fmla="*/ 769151 h 1192"/>
              <a:gd name="T24" fmla="*/ 5709108 w 8196"/>
              <a:gd name="T25" fmla="*/ 715645 h 1192"/>
              <a:gd name="T26" fmla="*/ 5302531 w 8196"/>
              <a:gd name="T27" fmla="*/ 644304 h 1192"/>
              <a:gd name="T28" fmla="*/ 4861895 w 8196"/>
              <a:gd name="T29" fmla="*/ 557356 h 1192"/>
              <a:gd name="T30" fmla="*/ 4387200 w 8196"/>
              <a:gd name="T31" fmla="*/ 452573 h 1192"/>
              <a:gd name="T32" fmla="*/ 3874189 w 8196"/>
              <a:gd name="T33" fmla="*/ 329955 h 1192"/>
              <a:gd name="T34" fmla="*/ 3614491 w 8196"/>
              <a:gd name="T35" fmla="*/ 267531 h 1192"/>
              <a:gd name="T36" fmla="*/ 3122767 w 8196"/>
              <a:gd name="T37" fmla="*/ 164977 h 1192"/>
              <a:gd name="T38" fmla="*/ 2673616 w 8196"/>
              <a:gd name="T39" fmla="*/ 91406 h 1192"/>
              <a:gd name="T40" fmla="*/ 2262782 w 8196"/>
              <a:gd name="T41" fmla="*/ 40130 h 1192"/>
              <a:gd name="T42" fmla="*/ 1890264 w 8196"/>
              <a:gd name="T43" fmla="*/ 11147 h 1192"/>
              <a:gd name="T44" fmla="*/ 1556062 w 8196"/>
              <a:gd name="T45" fmla="*/ 0 h 1192"/>
              <a:gd name="T46" fmla="*/ 1258047 w 8196"/>
              <a:gd name="T47" fmla="*/ 4459 h 1192"/>
              <a:gd name="T48" fmla="*/ 994091 w 8196"/>
              <a:gd name="T49" fmla="*/ 22294 h 1192"/>
              <a:gd name="T50" fmla="*/ 762066 w 8196"/>
              <a:gd name="T51" fmla="*/ 49047 h 1192"/>
              <a:gd name="T52" fmla="*/ 564099 w 8196"/>
              <a:gd name="T53" fmla="*/ 82489 h 1192"/>
              <a:gd name="T54" fmla="*/ 398062 w 8196"/>
              <a:gd name="T55" fmla="*/ 120389 h 1192"/>
              <a:gd name="T56" fmla="*/ 263956 w 8196"/>
              <a:gd name="T57" fmla="*/ 160519 h 1192"/>
              <a:gd name="T58" fmla="*/ 157522 w 8196"/>
              <a:gd name="T59" fmla="*/ 196189 h 1192"/>
              <a:gd name="T60" fmla="*/ 51088 w 8196"/>
              <a:gd name="T61" fmla="*/ 240778 h 1192"/>
              <a:gd name="T62" fmla="*/ 0 w 8196"/>
              <a:gd name="T63" fmla="*/ 267531 h 1192"/>
              <a:gd name="T64" fmla="*/ 8719055 w 8196"/>
              <a:gd name="T65" fmla="*/ 1328737 h 1192"/>
              <a:gd name="T66" fmla="*/ 8723312 w 8196"/>
              <a:gd name="T67" fmla="*/ 1322049 h 1192"/>
              <a:gd name="T68" fmla="*/ 8723312 w 8196"/>
              <a:gd name="T69" fmla="*/ 568503 h 1192"/>
              <a:gd name="T70" fmla="*/ 8719055 w 8196"/>
              <a:gd name="T71" fmla="*/ 570733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BB592-7ED8-4382-9F82-7F52018C24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957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F56EDB-7B7E-4828-AFDB-4A57415A7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2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0057F5-AF83-43E6-B8E9-92BAF51CC8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934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695DE-780F-49D3-BC4C-A0E97230D5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919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13021481 w 8196"/>
                <a:gd name="T1" fmla="*/ 812800 h 1192"/>
                <a:gd name="T2" fmla="*/ 12779871 w 8196"/>
                <a:gd name="T3" fmla="*/ 904875 h 1192"/>
                <a:gd name="T4" fmla="*/ 12522366 w 8196"/>
                <a:gd name="T5" fmla="*/ 984250 h 1192"/>
                <a:gd name="T6" fmla="*/ 12248966 w 8196"/>
                <a:gd name="T7" fmla="*/ 1057275 h 1192"/>
                <a:gd name="T8" fmla="*/ 11956492 w 8196"/>
                <a:gd name="T9" fmla="*/ 1114425 h 1192"/>
                <a:gd name="T10" fmla="*/ 11638584 w 8196"/>
                <a:gd name="T11" fmla="*/ 1158875 h 1192"/>
                <a:gd name="T12" fmla="*/ 11295245 w 8196"/>
                <a:gd name="T13" fmla="*/ 1190625 h 1192"/>
                <a:gd name="T14" fmla="*/ 10923293 w 8196"/>
                <a:gd name="T15" fmla="*/ 1209675 h 1192"/>
                <a:gd name="T16" fmla="*/ 10519551 w 8196"/>
                <a:gd name="T17" fmla="*/ 1206500 h 1192"/>
                <a:gd name="T18" fmla="*/ 10080839 w 8196"/>
                <a:gd name="T19" fmla="*/ 1190625 h 1192"/>
                <a:gd name="T20" fmla="*/ 9603978 w 8196"/>
                <a:gd name="T21" fmla="*/ 1152525 h 1192"/>
                <a:gd name="T22" fmla="*/ 9085789 w 8196"/>
                <a:gd name="T23" fmla="*/ 1095375 h 1192"/>
                <a:gd name="T24" fmla="*/ 8526272 w 8196"/>
                <a:gd name="T25" fmla="*/ 1019175 h 1192"/>
                <a:gd name="T26" fmla="*/ 7919070 w 8196"/>
                <a:gd name="T27" fmla="*/ 917575 h 1192"/>
                <a:gd name="T28" fmla="*/ 7261002 w 8196"/>
                <a:gd name="T29" fmla="*/ 793750 h 1192"/>
                <a:gd name="T30" fmla="*/ 6552068 w 8196"/>
                <a:gd name="T31" fmla="*/ 644525 h 1192"/>
                <a:gd name="T32" fmla="*/ 5785912 w 8196"/>
                <a:gd name="T33" fmla="*/ 469900 h 1192"/>
                <a:gd name="T34" fmla="*/ 5398065 w 8196"/>
                <a:gd name="T35" fmla="*/ 381000 h 1192"/>
                <a:gd name="T36" fmla="*/ 4663699 w 8196"/>
                <a:gd name="T37" fmla="*/ 234950 h 1192"/>
                <a:gd name="T38" fmla="*/ 3992915 w 8196"/>
                <a:gd name="T39" fmla="*/ 130175 h 1192"/>
                <a:gd name="T40" fmla="*/ 3379354 w 8196"/>
                <a:gd name="T41" fmla="*/ 57150 h 1192"/>
                <a:gd name="T42" fmla="*/ 2823016 w 8196"/>
                <a:gd name="T43" fmla="*/ 15875 h 1192"/>
                <a:gd name="T44" fmla="*/ 2323902 w 8196"/>
                <a:gd name="T45" fmla="*/ 0 h 1192"/>
                <a:gd name="T46" fmla="*/ 1878832 w 8196"/>
                <a:gd name="T47" fmla="*/ 6350 h 1192"/>
                <a:gd name="T48" fmla="*/ 1484627 w 8196"/>
                <a:gd name="T49" fmla="*/ 31750 h 1192"/>
                <a:gd name="T50" fmla="*/ 1138108 w 8196"/>
                <a:gd name="T51" fmla="*/ 69850 h 1192"/>
                <a:gd name="T52" fmla="*/ 842454 w 8196"/>
                <a:gd name="T53" fmla="*/ 117475 h 1192"/>
                <a:gd name="T54" fmla="*/ 594487 w 8196"/>
                <a:gd name="T55" fmla="*/ 171450 h 1192"/>
                <a:gd name="T56" fmla="*/ 394205 w 8196"/>
                <a:gd name="T57" fmla="*/ 228600 h 1192"/>
                <a:gd name="T58" fmla="*/ 235251 w 8196"/>
                <a:gd name="T59" fmla="*/ 279400 h 1192"/>
                <a:gd name="T60" fmla="*/ 76298 w 8196"/>
                <a:gd name="T61" fmla="*/ 342900 h 1192"/>
                <a:gd name="T62" fmla="*/ 0 w 8196"/>
                <a:gd name="T63" fmla="*/ 381000 h 1192"/>
                <a:gd name="T64" fmla="*/ 13021481 w 8196"/>
                <a:gd name="T65" fmla="*/ 1892300 h 1192"/>
                <a:gd name="T66" fmla="*/ 13027839 w 8196"/>
                <a:gd name="T67" fmla="*/ 1882775 h 1192"/>
                <a:gd name="T68" fmla="*/ 13027839 w 8196"/>
                <a:gd name="T69" fmla="*/ 809625 h 1192"/>
                <a:gd name="T70" fmla="*/ 13021481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41FF2-1FA2-4541-A465-6D5BAC75A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52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13004800 w 8196"/>
                <a:gd name="T1" fmla="*/ 812800 h 1192"/>
                <a:gd name="T2" fmla="*/ 12763500 w 8196"/>
                <a:gd name="T3" fmla="*/ 904875 h 1192"/>
                <a:gd name="T4" fmla="*/ 12506325 w 8196"/>
                <a:gd name="T5" fmla="*/ 984250 h 1192"/>
                <a:gd name="T6" fmla="*/ 12233275 w 8196"/>
                <a:gd name="T7" fmla="*/ 1057275 h 1192"/>
                <a:gd name="T8" fmla="*/ 11941175 w 8196"/>
                <a:gd name="T9" fmla="*/ 1114425 h 1192"/>
                <a:gd name="T10" fmla="*/ 11623675 w 8196"/>
                <a:gd name="T11" fmla="*/ 1158875 h 1192"/>
                <a:gd name="T12" fmla="*/ 11280775 w 8196"/>
                <a:gd name="T13" fmla="*/ 1190625 h 1192"/>
                <a:gd name="T14" fmla="*/ 10909300 w 8196"/>
                <a:gd name="T15" fmla="*/ 1209675 h 1192"/>
                <a:gd name="T16" fmla="*/ 10506075 w 8196"/>
                <a:gd name="T17" fmla="*/ 1206500 h 1192"/>
                <a:gd name="T18" fmla="*/ 10067925 w 8196"/>
                <a:gd name="T19" fmla="*/ 1190625 h 1192"/>
                <a:gd name="T20" fmla="*/ 9591675 w 8196"/>
                <a:gd name="T21" fmla="*/ 1152525 h 1192"/>
                <a:gd name="T22" fmla="*/ 9074150 w 8196"/>
                <a:gd name="T23" fmla="*/ 1095375 h 1192"/>
                <a:gd name="T24" fmla="*/ 8515350 w 8196"/>
                <a:gd name="T25" fmla="*/ 1019175 h 1192"/>
                <a:gd name="T26" fmla="*/ 7908925 w 8196"/>
                <a:gd name="T27" fmla="*/ 917575 h 1192"/>
                <a:gd name="T28" fmla="*/ 7251700 w 8196"/>
                <a:gd name="T29" fmla="*/ 793750 h 1192"/>
                <a:gd name="T30" fmla="*/ 6543675 w 8196"/>
                <a:gd name="T31" fmla="*/ 644525 h 1192"/>
                <a:gd name="T32" fmla="*/ 5778500 w 8196"/>
                <a:gd name="T33" fmla="*/ 469900 h 1192"/>
                <a:gd name="T34" fmla="*/ 5391150 w 8196"/>
                <a:gd name="T35" fmla="*/ 381000 h 1192"/>
                <a:gd name="T36" fmla="*/ 4657725 w 8196"/>
                <a:gd name="T37" fmla="*/ 234950 h 1192"/>
                <a:gd name="T38" fmla="*/ 3987800 w 8196"/>
                <a:gd name="T39" fmla="*/ 130175 h 1192"/>
                <a:gd name="T40" fmla="*/ 3375025 w 8196"/>
                <a:gd name="T41" fmla="*/ 57150 h 1192"/>
                <a:gd name="T42" fmla="*/ 2819400 w 8196"/>
                <a:gd name="T43" fmla="*/ 15875 h 1192"/>
                <a:gd name="T44" fmla="*/ 2320925 w 8196"/>
                <a:gd name="T45" fmla="*/ 0 h 1192"/>
                <a:gd name="T46" fmla="*/ 1876425 w 8196"/>
                <a:gd name="T47" fmla="*/ 6350 h 1192"/>
                <a:gd name="T48" fmla="*/ 1482725 w 8196"/>
                <a:gd name="T49" fmla="*/ 31750 h 1192"/>
                <a:gd name="T50" fmla="*/ 1136650 w 8196"/>
                <a:gd name="T51" fmla="*/ 69850 h 1192"/>
                <a:gd name="T52" fmla="*/ 841375 w 8196"/>
                <a:gd name="T53" fmla="*/ 117475 h 1192"/>
                <a:gd name="T54" fmla="*/ 593725 w 8196"/>
                <a:gd name="T55" fmla="*/ 171450 h 1192"/>
                <a:gd name="T56" fmla="*/ 393700 w 8196"/>
                <a:gd name="T57" fmla="*/ 228600 h 1192"/>
                <a:gd name="T58" fmla="*/ 234950 w 8196"/>
                <a:gd name="T59" fmla="*/ 279400 h 1192"/>
                <a:gd name="T60" fmla="*/ 76200 w 8196"/>
                <a:gd name="T61" fmla="*/ 342900 h 1192"/>
                <a:gd name="T62" fmla="*/ 0 w 8196"/>
                <a:gd name="T63" fmla="*/ 381000 h 1192"/>
                <a:gd name="T64" fmla="*/ 13004800 w 8196"/>
                <a:gd name="T65" fmla="*/ 1892300 h 1192"/>
                <a:gd name="T66" fmla="*/ 13011150 w 8196"/>
                <a:gd name="T67" fmla="*/ 1882775 h 1192"/>
                <a:gd name="T68" fmla="*/ 13011150 w 8196"/>
                <a:gd name="T69" fmla="*/ 809625 h 1192"/>
                <a:gd name="T70" fmla="*/ 13004800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57C4C-F46F-44E0-B7F8-B6DAB2CE8B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9416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8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13004800 w 8196"/>
                <a:gd name="T1" fmla="*/ 812800 h 1192"/>
                <a:gd name="T2" fmla="*/ 12763500 w 8196"/>
                <a:gd name="T3" fmla="*/ 904875 h 1192"/>
                <a:gd name="T4" fmla="*/ 12506325 w 8196"/>
                <a:gd name="T5" fmla="*/ 984250 h 1192"/>
                <a:gd name="T6" fmla="*/ 12233275 w 8196"/>
                <a:gd name="T7" fmla="*/ 1057275 h 1192"/>
                <a:gd name="T8" fmla="*/ 11941175 w 8196"/>
                <a:gd name="T9" fmla="*/ 1114425 h 1192"/>
                <a:gd name="T10" fmla="*/ 11623675 w 8196"/>
                <a:gd name="T11" fmla="*/ 1158875 h 1192"/>
                <a:gd name="T12" fmla="*/ 11280775 w 8196"/>
                <a:gd name="T13" fmla="*/ 1190625 h 1192"/>
                <a:gd name="T14" fmla="*/ 10909300 w 8196"/>
                <a:gd name="T15" fmla="*/ 1209675 h 1192"/>
                <a:gd name="T16" fmla="*/ 10506075 w 8196"/>
                <a:gd name="T17" fmla="*/ 1206500 h 1192"/>
                <a:gd name="T18" fmla="*/ 10067925 w 8196"/>
                <a:gd name="T19" fmla="*/ 1190625 h 1192"/>
                <a:gd name="T20" fmla="*/ 9591675 w 8196"/>
                <a:gd name="T21" fmla="*/ 1152525 h 1192"/>
                <a:gd name="T22" fmla="*/ 9074150 w 8196"/>
                <a:gd name="T23" fmla="*/ 1095375 h 1192"/>
                <a:gd name="T24" fmla="*/ 8515350 w 8196"/>
                <a:gd name="T25" fmla="*/ 1019175 h 1192"/>
                <a:gd name="T26" fmla="*/ 7908925 w 8196"/>
                <a:gd name="T27" fmla="*/ 917575 h 1192"/>
                <a:gd name="T28" fmla="*/ 7251700 w 8196"/>
                <a:gd name="T29" fmla="*/ 793750 h 1192"/>
                <a:gd name="T30" fmla="*/ 6543675 w 8196"/>
                <a:gd name="T31" fmla="*/ 644525 h 1192"/>
                <a:gd name="T32" fmla="*/ 5778500 w 8196"/>
                <a:gd name="T33" fmla="*/ 469900 h 1192"/>
                <a:gd name="T34" fmla="*/ 5391150 w 8196"/>
                <a:gd name="T35" fmla="*/ 381000 h 1192"/>
                <a:gd name="T36" fmla="*/ 4657725 w 8196"/>
                <a:gd name="T37" fmla="*/ 234950 h 1192"/>
                <a:gd name="T38" fmla="*/ 3987800 w 8196"/>
                <a:gd name="T39" fmla="*/ 130175 h 1192"/>
                <a:gd name="T40" fmla="*/ 3375025 w 8196"/>
                <a:gd name="T41" fmla="*/ 57150 h 1192"/>
                <a:gd name="T42" fmla="*/ 2819400 w 8196"/>
                <a:gd name="T43" fmla="*/ 15875 h 1192"/>
                <a:gd name="T44" fmla="*/ 2320925 w 8196"/>
                <a:gd name="T45" fmla="*/ 0 h 1192"/>
                <a:gd name="T46" fmla="*/ 1876425 w 8196"/>
                <a:gd name="T47" fmla="*/ 6350 h 1192"/>
                <a:gd name="T48" fmla="*/ 1482725 w 8196"/>
                <a:gd name="T49" fmla="*/ 31750 h 1192"/>
                <a:gd name="T50" fmla="*/ 1136650 w 8196"/>
                <a:gd name="T51" fmla="*/ 69850 h 1192"/>
                <a:gd name="T52" fmla="*/ 841375 w 8196"/>
                <a:gd name="T53" fmla="*/ 117475 h 1192"/>
                <a:gd name="T54" fmla="*/ 593725 w 8196"/>
                <a:gd name="T55" fmla="*/ 171450 h 1192"/>
                <a:gd name="T56" fmla="*/ 393700 w 8196"/>
                <a:gd name="T57" fmla="*/ 228600 h 1192"/>
                <a:gd name="T58" fmla="*/ 234950 w 8196"/>
                <a:gd name="T59" fmla="*/ 279400 h 1192"/>
                <a:gd name="T60" fmla="*/ 76200 w 8196"/>
                <a:gd name="T61" fmla="*/ 342900 h 1192"/>
                <a:gd name="T62" fmla="*/ 0 w 8196"/>
                <a:gd name="T63" fmla="*/ 381000 h 1192"/>
                <a:gd name="T64" fmla="*/ 13004800 w 8196"/>
                <a:gd name="T65" fmla="*/ 1892300 h 1192"/>
                <a:gd name="T66" fmla="*/ 13011150 w 8196"/>
                <a:gd name="T67" fmla="*/ 1882775 h 1192"/>
                <a:gd name="T68" fmla="*/ 13011150 w 8196"/>
                <a:gd name="T69" fmla="*/ 809625 h 1192"/>
                <a:gd name="T70" fmla="*/ 13004800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6C3B4-D7ED-412F-A7C8-3B24DE5B5D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485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27" name="Group 15"/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4286250 w 2706"/>
                <a:gd name="T1" fmla="*/ 0 h 640"/>
                <a:gd name="T2" fmla="*/ 4286250 w 2706"/>
                <a:gd name="T3" fmla="*/ 0 h 640"/>
                <a:gd name="T4" fmla="*/ 4105275 w 2706"/>
                <a:gd name="T5" fmla="*/ 28575 h 640"/>
                <a:gd name="T6" fmla="*/ 3921125 w 2706"/>
                <a:gd name="T7" fmla="*/ 60325 h 640"/>
                <a:gd name="T8" fmla="*/ 3733800 w 2706"/>
                <a:gd name="T9" fmla="*/ 95250 h 640"/>
                <a:gd name="T10" fmla="*/ 3540125 w 2706"/>
                <a:gd name="T11" fmla="*/ 130175 h 640"/>
                <a:gd name="T12" fmla="*/ 3343275 w 2706"/>
                <a:gd name="T13" fmla="*/ 171450 h 640"/>
                <a:gd name="T14" fmla="*/ 3140075 w 2706"/>
                <a:gd name="T15" fmla="*/ 212725 h 640"/>
                <a:gd name="T16" fmla="*/ 2933700 w 2706"/>
                <a:gd name="T17" fmla="*/ 260350 h 640"/>
                <a:gd name="T18" fmla="*/ 2720975 w 2706"/>
                <a:gd name="T19" fmla="*/ 307975 h 640"/>
                <a:gd name="T20" fmla="*/ 2720975 w 2706"/>
                <a:gd name="T21" fmla="*/ 307975 h 640"/>
                <a:gd name="T22" fmla="*/ 2336800 w 2706"/>
                <a:gd name="T23" fmla="*/ 400050 h 640"/>
                <a:gd name="T24" fmla="*/ 1962150 w 2706"/>
                <a:gd name="T25" fmla="*/ 482600 h 640"/>
                <a:gd name="T26" fmla="*/ 1603375 w 2706"/>
                <a:gd name="T27" fmla="*/ 558800 h 640"/>
                <a:gd name="T28" fmla="*/ 1257300 w 2706"/>
                <a:gd name="T29" fmla="*/ 631825 h 640"/>
                <a:gd name="T30" fmla="*/ 927100 w 2706"/>
                <a:gd name="T31" fmla="*/ 695325 h 640"/>
                <a:gd name="T32" fmla="*/ 606425 w 2706"/>
                <a:gd name="T33" fmla="*/ 752475 h 640"/>
                <a:gd name="T34" fmla="*/ 298450 w 2706"/>
                <a:gd name="T35" fmla="*/ 806450 h 640"/>
                <a:gd name="T36" fmla="*/ 0 w 2706"/>
                <a:gd name="T37" fmla="*/ 854075 h 640"/>
                <a:gd name="T38" fmla="*/ 0 w 2706"/>
                <a:gd name="T39" fmla="*/ 854075 h 640"/>
                <a:gd name="T40" fmla="*/ 206375 w 2706"/>
                <a:gd name="T41" fmla="*/ 882650 h 640"/>
                <a:gd name="T42" fmla="*/ 403225 w 2706"/>
                <a:gd name="T43" fmla="*/ 908050 h 640"/>
                <a:gd name="T44" fmla="*/ 593725 w 2706"/>
                <a:gd name="T45" fmla="*/ 930275 h 640"/>
                <a:gd name="T46" fmla="*/ 781050 w 2706"/>
                <a:gd name="T47" fmla="*/ 949325 h 640"/>
                <a:gd name="T48" fmla="*/ 962025 w 2706"/>
                <a:gd name="T49" fmla="*/ 968375 h 640"/>
                <a:gd name="T50" fmla="*/ 1136650 w 2706"/>
                <a:gd name="T51" fmla="*/ 981075 h 640"/>
                <a:gd name="T52" fmla="*/ 1304925 w 2706"/>
                <a:gd name="T53" fmla="*/ 993775 h 640"/>
                <a:gd name="T54" fmla="*/ 1470025 w 2706"/>
                <a:gd name="T55" fmla="*/ 1003300 h 640"/>
                <a:gd name="T56" fmla="*/ 1631950 w 2706"/>
                <a:gd name="T57" fmla="*/ 1009650 h 640"/>
                <a:gd name="T58" fmla="*/ 1787525 w 2706"/>
                <a:gd name="T59" fmla="*/ 1012825 h 640"/>
                <a:gd name="T60" fmla="*/ 1936750 w 2706"/>
                <a:gd name="T61" fmla="*/ 1016000 h 640"/>
                <a:gd name="T62" fmla="*/ 2082800 w 2706"/>
                <a:gd name="T63" fmla="*/ 1016000 h 640"/>
                <a:gd name="T64" fmla="*/ 2225675 w 2706"/>
                <a:gd name="T65" fmla="*/ 1012825 h 640"/>
                <a:gd name="T66" fmla="*/ 2365375 w 2706"/>
                <a:gd name="T67" fmla="*/ 1009650 h 640"/>
                <a:gd name="T68" fmla="*/ 2498725 w 2706"/>
                <a:gd name="T69" fmla="*/ 1003300 h 640"/>
                <a:gd name="T70" fmla="*/ 2628900 w 2706"/>
                <a:gd name="T71" fmla="*/ 993775 h 640"/>
                <a:gd name="T72" fmla="*/ 2752725 w 2706"/>
                <a:gd name="T73" fmla="*/ 984250 h 640"/>
                <a:gd name="T74" fmla="*/ 2876550 w 2706"/>
                <a:gd name="T75" fmla="*/ 971550 h 640"/>
                <a:gd name="T76" fmla="*/ 2994025 w 2706"/>
                <a:gd name="T77" fmla="*/ 955675 h 640"/>
                <a:gd name="T78" fmla="*/ 3111500 w 2706"/>
                <a:gd name="T79" fmla="*/ 939800 h 640"/>
                <a:gd name="T80" fmla="*/ 3222625 w 2706"/>
                <a:gd name="T81" fmla="*/ 920750 h 640"/>
                <a:gd name="T82" fmla="*/ 3333750 w 2706"/>
                <a:gd name="T83" fmla="*/ 901700 h 640"/>
                <a:gd name="T84" fmla="*/ 3438525 w 2706"/>
                <a:gd name="T85" fmla="*/ 879475 h 640"/>
                <a:gd name="T86" fmla="*/ 3543300 w 2706"/>
                <a:gd name="T87" fmla="*/ 857250 h 640"/>
                <a:gd name="T88" fmla="*/ 3644900 w 2706"/>
                <a:gd name="T89" fmla="*/ 831850 h 640"/>
                <a:gd name="T90" fmla="*/ 3743325 w 2706"/>
                <a:gd name="T91" fmla="*/ 806450 h 640"/>
                <a:gd name="T92" fmla="*/ 3838575 w 2706"/>
                <a:gd name="T93" fmla="*/ 777875 h 640"/>
                <a:gd name="T94" fmla="*/ 3933825 w 2706"/>
                <a:gd name="T95" fmla="*/ 749300 h 640"/>
                <a:gd name="T96" fmla="*/ 4114800 w 2706"/>
                <a:gd name="T97" fmla="*/ 685800 h 640"/>
                <a:gd name="T98" fmla="*/ 4289425 w 2706"/>
                <a:gd name="T99" fmla="*/ 619125 h 640"/>
                <a:gd name="T100" fmla="*/ 4289425 w 2706"/>
                <a:gd name="T101" fmla="*/ 619125 h 640"/>
                <a:gd name="T102" fmla="*/ 4295775 w 2706"/>
                <a:gd name="T103" fmla="*/ 615950 h 640"/>
                <a:gd name="T104" fmla="*/ 4295775 w 2706"/>
                <a:gd name="T105" fmla="*/ 615950 h 640"/>
                <a:gd name="T106" fmla="*/ 4295775 w 2706"/>
                <a:gd name="T107" fmla="*/ 0 h 640"/>
                <a:gd name="T108" fmla="*/ 4295775 w 2706"/>
                <a:gd name="T109" fmla="*/ 0 h 640"/>
                <a:gd name="T110" fmla="*/ 4286250 w 2706"/>
                <a:gd name="T111" fmla="*/ 0 h 640"/>
                <a:gd name="T112" fmla="*/ 428625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8280401 w 5216"/>
                <a:gd name="T1" fmla="*/ 1133475 h 762"/>
                <a:gd name="T2" fmla="*/ 7912101 w 5216"/>
                <a:gd name="T3" fmla="*/ 1089025 h 762"/>
                <a:gd name="T4" fmla="*/ 7108826 w 5216"/>
                <a:gd name="T5" fmla="*/ 968375 h 762"/>
                <a:gd name="T6" fmla="*/ 6213476 w 5216"/>
                <a:gd name="T7" fmla="*/ 806450 h 762"/>
                <a:gd name="T8" fmla="*/ 5216526 w 5216"/>
                <a:gd name="T9" fmla="*/ 593725 h 762"/>
                <a:gd name="T10" fmla="*/ 4676776 w 5216"/>
                <a:gd name="T11" fmla="*/ 469900 h 762"/>
                <a:gd name="T12" fmla="*/ 4257676 w 5216"/>
                <a:gd name="T13" fmla="*/ 374650 h 762"/>
                <a:gd name="T14" fmla="*/ 3857625 w 5216"/>
                <a:gd name="T15" fmla="*/ 292100 h 762"/>
                <a:gd name="T16" fmla="*/ 3476625 w 5216"/>
                <a:gd name="T17" fmla="*/ 222250 h 762"/>
                <a:gd name="T18" fmla="*/ 3111500 w 5216"/>
                <a:gd name="T19" fmla="*/ 161925 h 762"/>
                <a:gd name="T20" fmla="*/ 2762250 w 5216"/>
                <a:gd name="T21" fmla="*/ 114300 h 762"/>
                <a:gd name="T22" fmla="*/ 2117725 w 5216"/>
                <a:gd name="T23" fmla="*/ 44450 h 762"/>
                <a:gd name="T24" fmla="*/ 1539875 w 5216"/>
                <a:gd name="T25" fmla="*/ 6350 h 762"/>
                <a:gd name="T26" fmla="*/ 1022350 w 5216"/>
                <a:gd name="T27" fmla="*/ 0 h 762"/>
                <a:gd name="T28" fmla="*/ 568325 w 5216"/>
                <a:gd name="T29" fmla="*/ 15875 h 762"/>
                <a:gd name="T30" fmla="*/ 174625 w 5216"/>
                <a:gd name="T31" fmla="*/ 50800 h 762"/>
                <a:gd name="T32" fmla="*/ 0 w 5216"/>
                <a:gd name="T33" fmla="*/ 76200 h 762"/>
                <a:gd name="T34" fmla="*/ 498475 w 5216"/>
                <a:gd name="T35" fmla="*/ 136525 h 762"/>
                <a:gd name="T36" fmla="*/ 1035050 w 5216"/>
                <a:gd name="T37" fmla="*/ 222250 h 762"/>
                <a:gd name="T38" fmla="*/ 1609725 w 5216"/>
                <a:gd name="T39" fmla="*/ 333375 h 762"/>
                <a:gd name="T40" fmla="*/ 2225675 w 5216"/>
                <a:gd name="T41" fmla="*/ 469900 h 762"/>
                <a:gd name="T42" fmla="*/ 2787650 w 5216"/>
                <a:gd name="T43" fmla="*/ 600075 h 762"/>
                <a:gd name="T44" fmla="*/ 3822700 w 5216"/>
                <a:gd name="T45" fmla="*/ 819150 h 762"/>
                <a:gd name="T46" fmla="*/ 4298951 w 5216"/>
                <a:gd name="T47" fmla="*/ 908050 h 762"/>
                <a:gd name="T48" fmla="*/ 4749801 w 5216"/>
                <a:gd name="T49" fmla="*/ 984250 h 762"/>
                <a:gd name="T50" fmla="*/ 5175251 w 5216"/>
                <a:gd name="T51" fmla="*/ 1050925 h 762"/>
                <a:gd name="T52" fmla="*/ 5575301 w 5216"/>
                <a:gd name="T53" fmla="*/ 1101725 h 762"/>
                <a:gd name="T54" fmla="*/ 5953126 w 5216"/>
                <a:gd name="T55" fmla="*/ 1146175 h 762"/>
                <a:gd name="T56" fmla="*/ 6308726 w 5216"/>
                <a:gd name="T57" fmla="*/ 1174750 h 762"/>
                <a:gd name="T58" fmla="*/ 6642101 w 5216"/>
                <a:gd name="T59" fmla="*/ 1196975 h 762"/>
                <a:gd name="T60" fmla="*/ 6959601 w 5216"/>
                <a:gd name="T61" fmla="*/ 1209675 h 762"/>
                <a:gd name="T62" fmla="*/ 7254876 w 5216"/>
                <a:gd name="T63" fmla="*/ 1209675 h 762"/>
                <a:gd name="T64" fmla="*/ 7534276 w 5216"/>
                <a:gd name="T65" fmla="*/ 1203325 h 762"/>
                <a:gd name="T66" fmla="*/ 7797801 w 5216"/>
                <a:gd name="T67" fmla="*/ 1187450 h 762"/>
                <a:gd name="T68" fmla="*/ 8045451 w 5216"/>
                <a:gd name="T69" fmla="*/ 1162050 h 762"/>
                <a:gd name="T70" fmla="*/ 8280401 w 5216"/>
                <a:gd name="T71" fmla="*/ 1133475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111125 h 694"/>
                <a:gd name="T2" fmla="*/ 0 w 5144"/>
                <a:gd name="T3" fmla="*/ 111125 h 694"/>
                <a:gd name="T4" fmla="*/ 28575 w 5144"/>
                <a:gd name="T5" fmla="*/ 104775 h 694"/>
                <a:gd name="T6" fmla="*/ 114300 w 5144"/>
                <a:gd name="T7" fmla="*/ 88900 h 694"/>
                <a:gd name="T8" fmla="*/ 260350 w 5144"/>
                <a:gd name="T9" fmla="*/ 66675 h 694"/>
                <a:gd name="T10" fmla="*/ 355600 w 5144"/>
                <a:gd name="T11" fmla="*/ 53975 h 694"/>
                <a:gd name="T12" fmla="*/ 466725 w 5144"/>
                <a:gd name="T13" fmla="*/ 41275 h 694"/>
                <a:gd name="T14" fmla="*/ 590550 w 5144"/>
                <a:gd name="T15" fmla="*/ 31750 h 694"/>
                <a:gd name="T16" fmla="*/ 733425 w 5144"/>
                <a:gd name="T17" fmla="*/ 22225 h 694"/>
                <a:gd name="T18" fmla="*/ 889000 w 5144"/>
                <a:gd name="T19" fmla="*/ 12700 h 694"/>
                <a:gd name="T20" fmla="*/ 1063625 w 5144"/>
                <a:gd name="T21" fmla="*/ 6350 h 694"/>
                <a:gd name="T22" fmla="*/ 1254125 w 5144"/>
                <a:gd name="T23" fmla="*/ 3175 h 694"/>
                <a:gd name="T24" fmla="*/ 1460500 w 5144"/>
                <a:gd name="T25" fmla="*/ 0 h 694"/>
                <a:gd name="T26" fmla="*/ 1682750 w 5144"/>
                <a:gd name="T27" fmla="*/ 3175 h 694"/>
                <a:gd name="T28" fmla="*/ 1920875 w 5144"/>
                <a:gd name="T29" fmla="*/ 9525 h 694"/>
                <a:gd name="T30" fmla="*/ 2178050 w 5144"/>
                <a:gd name="T31" fmla="*/ 22225 h 694"/>
                <a:gd name="T32" fmla="*/ 2451100 w 5144"/>
                <a:gd name="T33" fmla="*/ 38100 h 694"/>
                <a:gd name="T34" fmla="*/ 2740025 w 5144"/>
                <a:gd name="T35" fmla="*/ 63500 h 694"/>
                <a:gd name="T36" fmla="*/ 3048000 w 5144"/>
                <a:gd name="T37" fmla="*/ 92075 h 694"/>
                <a:gd name="T38" fmla="*/ 3375025 w 5144"/>
                <a:gd name="T39" fmla="*/ 127000 h 694"/>
                <a:gd name="T40" fmla="*/ 3717925 w 5144"/>
                <a:gd name="T41" fmla="*/ 168275 h 694"/>
                <a:gd name="T42" fmla="*/ 4079875 w 5144"/>
                <a:gd name="T43" fmla="*/ 219075 h 694"/>
                <a:gd name="T44" fmla="*/ 4457700 w 5144"/>
                <a:gd name="T45" fmla="*/ 276225 h 694"/>
                <a:gd name="T46" fmla="*/ 4854575 w 5144"/>
                <a:gd name="T47" fmla="*/ 342900 h 694"/>
                <a:gd name="T48" fmla="*/ 5270500 w 5144"/>
                <a:gd name="T49" fmla="*/ 422275 h 694"/>
                <a:gd name="T50" fmla="*/ 5705475 w 5144"/>
                <a:gd name="T51" fmla="*/ 508000 h 694"/>
                <a:gd name="T52" fmla="*/ 6159500 w 5144"/>
                <a:gd name="T53" fmla="*/ 603250 h 694"/>
                <a:gd name="T54" fmla="*/ 6632575 w 5144"/>
                <a:gd name="T55" fmla="*/ 711200 h 694"/>
                <a:gd name="T56" fmla="*/ 7124700 w 5144"/>
                <a:gd name="T57" fmla="*/ 828675 h 694"/>
                <a:gd name="T58" fmla="*/ 7635875 w 5144"/>
                <a:gd name="T59" fmla="*/ 958850 h 694"/>
                <a:gd name="T60" fmla="*/ 8166100 w 5144"/>
                <a:gd name="T61" fmla="*/ 1101725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927100 h 584"/>
                <a:gd name="T2" fmla="*/ 0 w 3112"/>
                <a:gd name="T3" fmla="*/ 927100 h 584"/>
                <a:gd name="T4" fmla="*/ 142875 w 3112"/>
                <a:gd name="T5" fmla="*/ 889000 h 584"/>
                <a:gd name="T6" fmla="*/ 533400 w 3112"/>
                <a:gd name="T7" fmla="*/ 790575 h 584"/>
                <a:gd name="T8" fmla="*/ 803275 w 3112"/>
                <a:gd name="T9" fmla="*/ 723900 h 584"/>
                <a:gd name="T10" fmla="*/ 1114425 w 3112"/>
                <a:gd name="T11" fmla="*/ 650875 h 584"/>
                <a:gd name="T12" fmla="*/ 1460500 w 3112"/>
                <a:gd name="T13" fmla="*/ 571500 h 584"/>
                <a:gd name="T14" fmla="*/ 1831975 w 3112"/>
                <a:gd name="T15" fmla="*/ 485775 h 584"/>
                <a:gd name="T16" fmla="*/ 2225675 w 3112"/>
                <a:gd name="T17" fmla="*/ 403225 h 584"/>
                <a:gd name="T18" fmla="*/ 2628900 w 3112"/>
                <a:gd name="T19" fmla="*/ 320675 h 584"/>
                <a:gd name="T20" fmla="*/ 3041650 w 3112"/>
                <a:gd name="T21" fmla="*/ 244475 h 584"/>
                <a:gd name="T22" fmla="*/ 3451225 w 3112"/>
                <a:gd name="T23" fmla="*/ 171450 h 584"/>
                <a:gd name="T24" fmla="*/ 3654425 w 3112"/>
                <a:gd name="T25" fmla="*/ 139700 h 584"/>
                <a:gd name="T26" fmla="*/ 3851275 w 3112"/>
                <a:gd name="T27" fmla="*/ 107950 h 584"/>
                <a:gd name="T28" fmla="*/ 4048125 w 3112"/>
                <a:gd name="T29" fmla="*/ 82550 h 584"/>
                <a:gd name="T30" fmla="*/ 4238625 w 3112"/>
                <a:gd name="T31" fmla="*/ 57150 h 584"/>
                <a:gd name="T32" fmla="*/ 4425950 w 3112"/>
                <a:gd name="T33" fmla="*/ 38100 h 584"/>
                <a:gd name="T34" fmla="*/ 4603750 w 3112"/>
                <a:gd name="T35" fmla="*/ 22225 h 584"/>
                <a:gd name="T36" fmla="*/ 4775200 w 3112"/>
                <a:gd name="T37" fmla="*/ 9525 h 584"/>
                <a:gd name="T38" fmla="*/ 4940300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37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13021481 w 8196"/>
                <a:gd name="T1" fmla="*/ 812800 h 1192"/>
                <a:gd name="T2" fmla="*/ 12779871 w 8196"/>
                <a:gd name="T3" fmla="*/ 904875 h 1192"/>
                <a:gd name="T4" fmla="*/ 12522366 w 8196"/>
                <a:gd name="T5" fmla="*/ 984250 h 1192"/>
                <a:gd name="T6" fmla="*/ 12248966 w 8196"/>
                <a:gd name="T7" fmla="*/ 1057275 h 1192"/>
                <a:gd name="T8" fmla="*/ 11956492 w 8196"/>
                <a:gd name="T9" fmla="*/ 1114425 h 1192"/>
                <a:gd name="T10" fmla="*/ 11638584 w 8196"/>
                <a:gd name="T11" fmla="*/ 1158875 h 1192"/>
                <a:gd name="T12" fmla="*/ 11295245 w 8196"/>
                <a:gd name="T13" fmla="*/ 1190625 h 1192"/>
                <a:gd name="T14" fmla="*/ 10923293 w 8196"/>
                <a:gd name="T15" fmla="*/ 1209675 h 1192"/>
                <a:gd name="T16" fmla="*/ 10519551 w 8196"/>
                <a:gd name="T17" fmla="*/ 1206500 h 1192"/>
                <a:gd name="T18" fmla="*/ 10080839 w 8196"/>
                <a:gd name="T19" fmla="*/ 1190625 h 1192"/>
                <a:gd name="T20" fmla="*/ 9603978 w 8196"/>
                <a:gd name="T21" fmla="*/ 1152525 h 1192"/>
                <a:gd name="T22" fmla="*/ 9085789 w 8196"/>
                <a:gd name="T23" fmla="*/ 1095375 h 1192"/>
                <a:gd name="T24" fmla="*/ 8526272 w 8196"/>
                <a:gd name="T25" fmla="*/ 1019175 h 1192"/>
                <a:gd name="T26" fmla="*/ 7919070 w 8196"/>
                <a:gd name="T27" fmla="*/ 917575 h 1192"/>
                <a:gd name="T28" fmla="*/ 7261002 w 8196"/>
                <a:gd name="T29" fmla="*/ 793750 h 1192"/>
                <a:gd name="T30" fmla="*/ 6552068 w 8196"/>
                <a:gd name="T31" fmla="*/ 644525 h 1192"/>
                <a:gd name="T32" fmla="*/ 5785912 w 8196"/>
                <a:gd name="T33" fmla="*/ 469900 h 1192"/>
                <a:gd name="T34" fmla="*/ 5398065 w 8196"/>
                <a:gd name="T35" fmla="*/ 381000 h 1192"/>
                <a:gd name="T36" fmla="*/ 4663699 w 8196"/>
                <a:gd name="T37" fmla="*/ 234950 h 1192"/>
                <a:gd name="T38" fmla="*/ 3992915 w 8196"/>
                <a:gd name="T39" fmla="*/ 130175 h 1192"/>
                <a:gd name="T40" fmla="*/ 3379354 w 8196"/>
                <a:gd name="T41" fmla="*/ 57150 h 1192"/>
                <a:gd name="T42" fmla="*/ 2823016 w 8196"/>
                <a:gd name="T43" fmla="*/ 15875 h 1192"/>
                <a:gd name="T44" fmla="*/ 2323902 w 8196"/>
                <a:gd name="T45" fmla="*/ 0 h 1192"/>
                <a:gd name="T46" fmla="*/ 1878832 w 8196"/>
                <a:gd name="T47" fmla="*/ 6350 h 1192"/>
                <a:gd name="T48" fmla="*/ 1484627 w 8196"/>
                <a:gd name="T49" fmla="*/ 31750 h 1192"/>
                <a:gd name="T50" fmla="*/ 1138108 w 8196"/>
                <a:gd name="T51" fmla="*/ 69850 h 1192"/>
                <a:gd name="T52" fmla="*/ 842454 w 8196"/>
                <a:gd name="T53" fmla="*/ 117475 h 1192"/>
                <a:gd name="T54" fmla="*/ 594487 w 8196"/>
                <a:gd name="T55" fmla="*/ 171450 h 1192"/>
                <a:gd name="T56" fmla="*/ 394205 w 8196"/>
                <a:gd name="T57" fmla="*/ 228600 h 1192"/>
                <a:gd name="T58" fmla="*/ 235251 w 8196"/>
                <a:gd name="T59" fmla="*/ 279400 h 1192"/>
                <a:gd name="T60" fmla="*/ 76298 w 8196"/>
                <a:gd name="T61" fmla="*/ 342900 h 1192"/>
                <a:gd name="T62" fmla="*/ 0 w 8196"/>
                <a:gd name="T63" fmla="*/ 381000 h 1192"/>
                <a:gd name="T64" fmla="*/ 13021481 w 8196"/>
                <a:gd name="T65" fmla="*/ 1892300 h 1192"/>
                <a:gd name="T66" fmla="*/ 13027839 w 8196"/>
                <a:gd name="T67" fmla="*/ 1882775 h 1192"/>
                <a:gd name="T68" fmla="*/ 13027839 w 8196"/>
                <a:gd name="T69" fmla="*/ 809625 h 1192"/>
                <a:gd name="T70" fmla="*/ 13021481 w 8196"/>
                <a:gd name="T71" fmla="*/ 812800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4E2C2EA-75D9-4843-983F-89A7560B63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27" r:id="rId2"/>
    <p:sldLayoutId id="2147483833" r:id="rId3"/>
    <p:sldLayoutId id="2147483828" r:id="rId4"/>
    <p:sldLayoutId id="2147483829" r:id="rId5"/>
    <p:sldLayoutId id="2147483830" r:id="rId6"/>
    <p:sldLayoutId id="2147483834" r:id="rId7"/>
    <p:sldLayoutId id="2147483835" r:id="rId8"/>
    <p:sldLayoutId id="2147483836" r:id="rId9"/>
    <p:sldLayoutId id="2147483831" r:id="rId10"/>
    <p:sldLayoutId id="2147483837" r:id="rId11"/>
    <p:sldLayoutId id="2147483838" r:id="rId12"/>
    <p:sldLayoutId id="214748383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6.bin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70.bin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9.bin"/><Relationship Id="rId34" Type="http://schemas.openxmlformats.org/officeDocument/2006/relationships/oleObject" Target="../embeddings/oleObject166.bin"/><Relationship Id="rId42" Type="http://schemas.openxmlformats.org/officeDocument/2006/relationships/oleObject" Target="../embeddings/oleObject173.bin"/><Relationship Id="rId47" Type="http://schemas.openxmlformats.org/officeDocument/2006/relationships/image" Target="../media/image162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2.wmf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oleObject" Target="../embeddings/oleObject169.bin"/><Relationship Id="rId46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8.bin"/><Relationship Id="rId29" Type="http://schemas.openxmlformats.org/officeDocument/2006/relationships/oleObject" Target="../embeddings/oleObject163.bin"/><Relationship Id="rId41" Type="http://schemas.openxmlformats.org/officeDocument/2006/relationships/oleObject" Target="../embeddings/oleObject172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8.bin"/><Relationship Id="rId40" Type="http://schemas.openxmlformats.org/officeDocument/2006/relationships/oleObject" Target="../embeddings/oleObject171.bin"/><Relationship Id="rId45" Type="http://schemas.openxmlformats.org/officeDocument/2006/relationships/image" Target="../media/image161.wmf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51.wmf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56.wmf"/><Relationship Id="rId36" Type="http://schemas.openxmlformats.org/officeDocument/2006/relationships/image" Target="../media/image159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4.bin"/><Relationship Id="rId44" Type="http://schemas.openxmlformats.org/officeDocument/2006/relationships/oleObject" Target="../embeddings/oleObject174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7.bin"/><Relationship Id="rId43" Type="http://schemas.openxmlformats.org/officeDocument/2006/relationships/image" Target="../media/image16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7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2.wmf"/><Relationship Id="rId3" Type="http://schemas.openxmlformats.org/officeDocument/2006/relationships/image" Target="../media/image175.png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8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9.wmf"/><Relationship Id="rId22" Type="http://schemas.openxmlformats.org/officeDocument/2006/relationships/image" Target="../media/image181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8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1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02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0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1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14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6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1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2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27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29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Grp="1" noChangeArrowheads="1"/>
          </p:cNvSpPr>
          <p:nvPr>
            <p:ph type="title"/>
          </p:nvPr>
        </p:nvSpPr>
        <p:spPr>
          <a:xfrm>
            <a:off x="455942" y="2060848"/>
            <a:ext cx="8229600" cy="2592288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5400" b="1" dirty="0" smtClean="0">
                <a:solidFill>
                  <a:srgbClr val="66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学建模中的</a:t>
            </a:r>
            <a:r>
              <a:rPr lang="en-US" altLang="zh-CN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     </a:t>
            </a: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模糊数学方法</a:t>
            </a:r>
          </a:p>
        </p:txBody>
      </p:sp>
      <p:sp>
        <p:nvSpPr>
          <p:cNvPr id="6" name="AutoShape 2"/>
          <p:cNvSpPr txBox="1">
            <a:spLocks noChangeArrowheads="1"/>
          </p:cNvSpPr>
          <p:nvPr/>
        </p:nvSpPr>
        <p:spPr bwMode="auto">
          <a:xfrm>
            <a:off x="467544" y="4869160"/>
            <a:ext cx="8229600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/>
            <a:r>
              <a:rPr lang="en-US" altLang="zh-CN" sz="4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</a:t>
            </a:r>
            <a:r>
              <a:rPr lang="zh-CN" altLang="en-US" sz="36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杭州电子科技大学 数模</a:t>
            </a:r>
            <a:r>
              <a:rPr lang="zh-CN" altLang="en-US" sz="36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95536" y="836712"/>
            <a:ext cx="576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共同特点：模糊概念的外延不清楚。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838200" y="3200400"/>
            <a:ext cx="258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术语来源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143000" y="3733800"/>
            <a:ext cx="5200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Fuzzy: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毛绒绒的，边界不清楚的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066800" y="4343400"/>
            <a:ext cx="554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模糊，不分明，弗齐，弗晰，勿晰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827584" y="1556792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模糊概念导致模糊现象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827584" y="2276872"/>
            <a:ext cx="649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模糊数学就是用数学方法研究模糊现象。</a:t>
            </a:r>
          </a:p>
        </p:txBody>
      </p:sp>
    </p:spTree>
    <p:extLst>
      <p:ext uri="{BB962C8B-B14F-4D97-AF65-F5344CB8AC3E}">
        <p14:creationId xmlns:p14="http://schemas.microsoft.com/office/powerpoint/2010/main" val="217942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/>
      <p:bldP spid="71683" grpId="0" autoUpdateAnimBg="0"/>
      <p:bldP spid="71684" grpId="0" autoUpdateAnimBg="0"/>
      <p:bldP spid="71685" grpId="0" autoUpdateAnimBg="0"/>
      <p:bldP spid="71686" grpId="0" autoUpdateAnimBg="0"/>
      <p:bldP spid="716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39552" y="620688"/>
            <a:ext cx="69749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模糊数学的产生与基本思想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533400" y="1371600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产生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981200"/>
            <a:ext cx="8340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1965</a:t>
            </a:r>
            <a:r>
              <a:rPr kumimoji="1" lang="zh-CN" altLang="en-US" sz="2800">
                <a:latin typeface="Times New Roman" panose="02020603050405020304" pitchFamily="18" charset="0"/>
              </a:rPr>
              <a:t>年，</a:t>
            </a:r>
            <a:r>
              <a:rPr kumimoji="1" lang="en-US" altLang="zh-CN" sz="2800">
                <a:latin typeface="Times New Roman" panose="02020603050405020304" pitchFamily="18" charset="0"/>
              </a:rPr>
              <a:t>L.A. Zadeh</a:t>
            </a:r>
            <a:r>
              <a:rPr kumimoji="1" lang="zh-CN" altLang="en-US" sz="2800">
                <a:latin typeface="Times New Roman" panose="02020603050405020304" pitchFamily="18" charset="0"/>
              </a:rPr>
              <a:t>（扎德） 发表了文章</a:t>
            </a:r>
            <a:r>
              <a:rPr kumimoji="1" lang="en-US" altLang="zh-CN" sz="2800">
                <a:latin typeface="Times New Roman" panose="02020603050405020304" pitchFamily="18" charset="0"/>
              </a:rPr>
              <a:t>《</a:t>
            </a:r>
            <a:r>
              <a:rPr kumimoji="1" lang="zh-CN" altLang="en-US" sz="2800">
                <a:latin typeface="Times New Roman" panose="02020603050405020304" pitchFamily="18" charset="0"/>
              </a:rPr>
              <a:t>模糊集 </a:t>
            </a:r>
            <a:r>
              <a:rPr kumimoji="1" lang="en-US" altLang="zh-CN" sz="2800">
                <a:latin typeface="Times New Roman" panose="02020603050405020304" pitchFamily="18" charset="0"/>
              </a:rPr>
              <a:t>》</a:t>
            </a:r>
          </a:p>
          <a:p>
            <a:pPr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(Fuzzy Sets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Information and Control, 8, 338-353 )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33400" y="3252788"/>
            <a:ext cx="288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基本思想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38862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属于程度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代替属于或不属于。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533400" y="4543425"/>
            <a:ext cx="52293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某个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人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属于秃子的程度为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0.8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685800" y="5153025"/>
            <a:ext cx="5758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另一个人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属于秃子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程度为</a:t>
            </a:r>
            <a:r>
              <a:rPr kumimoji="1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0.3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50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8" grpId="0" autoUpdateAnimBg="0"/>
      <p:bldP spid="72709" grpId="0" autoUpdateAnimBg="0"/>
      <p:bldP spid="72710" grpId="0" autoUpdateAnimBg="0"/>
      <p:bldP spid="72711" grpId="0" autoUpdateAnimBg="0"/>
      <p:bldP spid="727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332656"/>
            <a:ext cx="8229600" cy="1252537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糊集合论</a:t>
            </a:r>
            <a:r>
              <a:rPr lang="zh-CN" altLang="en-US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基本概念</a:t>
            </a:r>
            <a:endParaRPr lang="zh-CN" altLang="en-US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1772816"/>
            <a:ext cx="8540750" cy="4270375"/>
          </a:xfrm>
        </p:spPr>
        <p:txBody>
          <a:bodyPr/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 </a:t>
            </a:r>
            <a:r>
              <a:rPr lang="zh-CN" altLang="en-US" sz="2800" dirty="0"/>
              <a:t>从</a:t>
            </a:r>
            <a:r>
              <a:rPr lang="zh-CN" altLang="en-US" sz="2800" b="1" dirty="0">
                <a:solidFill>
                  <a:srgbClr val="FF0000"/>
                </a:solidFill>
              </a:rPr>
              <a:t>论域</a:t>
            </a:r>
            <a:r>
              <a:rPr lang="en-US" altLang="zh-CN" sz="2800" b="1" dirty="0">
                <a:solidFill>
                  <a:srgbClr val="FF0000"/>
                </a:solidFill>
              </a:rPr>
              <a:t>U</a:t>
            </a:r>
            <a:r>
              <a:rPr lang="zh-CN" altLang="en-US" sz="2800" dirty="0"/>
              <a:t>到闭区间</a:t>
            </a:r>
            <a:r>
              <a:rPr lang="en-US" altLang="zh-CN" sz="2800" dirty="0"/>
              <a:t>[0,1]</a:t>
            </a:r>
            <a:r>
              <a:rPr lang="zh-CN" altLang="en-US" sz="2800" dirty="0"/>
              <a:t>的任意一个映射：             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sz="2800" dirty="0" smtClean="0"/>
              <a:t>对</a:t>
            </a:r>
            <a:r>
              <a:rPr lang="zh-CN" altLang="en-US" sz="2800" dirty="0"/>
              <a:t>任意</a:t>
            </a:r>
            <a:r>
              <a:rPr lang="en-US" altLang="zh-CN" sz="2800" dirty="0" err="1"/>
              <a:t>u</a:t>
            </a:r>
            <a:r>
              <a:rPr lang="en-US" altLang="zh-CN" sz="2800" dirty="0" err="1">
                <a:latin typeface="宋体" panose="02010600030101010101" pitchFamily="2" charset="-122"/>
              </a:rPr>
              <a:t>∈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U</a:t>
            </a:r>
            <a:r>
              <a:rPr lang="zh-CN" altLang="en-US" sz="2800" dirty="0" smtClean="0"/>
              <a:t>，                         </a:t>
            </a:r>
            <a:r>
              <a:rPr lang="zh-CN" altLang="en-US" sz="2800" dirty="0"/>
              <a:t>，         </a:t>
            </a:r>
            <a:r>
              <a:rPr lang="zh-CN" altLang="en-US" sz="2800" dirty="0" smtClean="0"/>
              <a:t>          ，   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那么           叫做</a:t>
            </a:r>
            <a:r>
              <a:rPr lang="en-US" altLang="zh-CN" sz="2800" b="1" dirty="0">
                <a:solidFill>
                  <a:srgbClr val="FF0000"/>
                </a:solidFill>
              </a:rPr>
              <a:t>U</a:t>
            </a:r>
            <a:r>
              <a:rPr lang="zh-CN" altLang="en-US" sz="2800" dirty="0"/>
              <a:t>的一个</a:t>
            </a:r>
            <a:r>
              <a:rPr lang="zh-CN" altLang="en-US" sz="2800" b="1" dirty="0"/>
              <a:t>模糊子集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zh-CN" altLang="en-US" sz="2800" dirty="0" smtClean="0"/>
              <a:t>     </a:t>
            </a:r>
            <a:r>
              <a:rPr lang="zh-CN" altLang="en-US" sz="2800" dirty="0"/>
              <a:t>叫做</a:t>
            </a:r>
            <a:r>
              <a:rPr lang="en-US" altLang="zh-CN" sz="2800" dirty="0"/>
              <a:t>u</a:t>
            </a:r>
            <a:r>
              <a:rPr lang="zh-CN" altLang="en-US" sz="2800" dirty="0"/>
              <a:t>的</a:t>
            </a:r>
            <a:r>
              <a:rPr lang="zh-CN" altLang="en-US" sz="2800" b="1" dirty="0"/>
              <a:t>隶属函数</a:t>
            </a:r>
            <a:r>
              <a:rPr lang="zh-CN" altLang="en-US" sz="2800" dirty="0"/>
              <a:t>，也记</a:t>
            </a:r>
            <a:r>
              <a:rPr lang="zh-CN" altLang="en-US" sz="2800" dirty="0" smtClean="0"/>
              <a:t>做             </a:t>
            </a:r>
            <a:r>
              <a:rPr lang="zh-CN" altLang="en-US" sz="2800" dirty="0"/>
              <a:t>。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6292"/>
              </p:ext>
            </p:extLst>
          </p:nvPr>
        </p:nvGraphicFramePr>
        <p:xfrm>
          <a:off x="3347864" y="2420888"/>
          <a:ext cx="21374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6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21374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124075" y="234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36179"/>
              </p:ext>
            </p:extLst>
          </p:nvPr>
        </p:nvGraphicFramePr>
        <p:xfrm>
          <a:off x="2699792" y="3212976"/>
          <a:ext cx="1871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7" name="Equation" r:id="rId6" imgW="850531" imgH="253890" progId="Equation.DSMT4">
                  <p:embed/>
                </p:oleObj>
              </mc:Choice>
              <mc:Fallback>
                <p:oleObj name="Equation" r:id="rId6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12976"/>
                        <a:ext cx="18716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0573"/>
              </p:ext>
            </p:extLst>
          </p:nvPr>
        </p:nvGraphicFramePr>
        <p:xfrm>
          <a:off x="4932040" y="3212976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8" name="Equation" r:id="rId8" imgW="799753" imgH="253890" progId="Equation.DSMT4">
                  <p:embed/>
                </p:oleObj>
              </mc:Choice>
              <mc:Fallback>
                <p:oleObj name="Equation" r:id="rId8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12976"/>
                        <a:ext cx="1584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8469"/>
              </p:ext>
            </p:extLst>
          </p:nvPr>
        </p:nvGraphicFramePr>
        <p:xfrm>
          <a:off x="539552" y="5229200"/>
          <a:ext cx="38477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9" name="Equation" r:id="rId10" imgW="152268" imgH="203024" progId="Equation.DSMT4">
                  <p:embed/>
                </p:oleObj>
              </mc:Choice>
              <mc:Fallback>
                <p:oleObj name="Equation" r:id="rId10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29200"/>
                        <a:ext cx="38477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28767"/>
              </p:ext>
            </p:extLst>
          </p:nvPr>
        </p:nvGraphicFramePr>
        <p:xfrm>
          <a:off x="1259632" y="4149080"/>
          <a:ext cx="7921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0" name="Equation" r:id="rId12" imgW="368140" imgH="253890" progId="Equation.DSMT4">
                  <p:embed/>
                </p:oleObj>
              </mc:Choice>
              <mc:Fallback>
                <p:oleObj name="Equation" r:id="rId12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79216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63573"/>
              </p:ext>
            </p:extLst>
          </p:nvPr>
        </p:nvGraphicFramePr>
        <p:xfrm>
          <a:off x="5220072" y="5157192"/>
          <a:ext cx="936104" cy="56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1" name="Equation" r:id="rId14" imgW="431613" imgH="253890" progId="Equation.DSMT4">
                  <p:embed/>
                </p:oleObj>
              </mc:Choice>
              <mc:Fallback>
                <p:oleObj name="Equation" r:id="rId14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936104" cy="562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76672"/>
            <a:ext cx="8229600" cy="1252537"/>
          </a:xfrm>
        </p:spPr>
        <p:txBody>
          <a:bodyPr/>
          <a:lstStyle/>
          <a:p>
            <a:r>
              <a:rPr kumimoji="1" lang="zh-CN" altLang="en-US" sz="4800" b="1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  <a:cs typeface="+mn-cs"/>
              </a:rPr>
              <a:t>模糊数学有什么</a:t>
            </a:r>
            <a:r>
              <a:rPr kumimoji="1" lang="zh-CN" altLang="en-US" sz="4800" b="1" dirty="0" smtClean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  <a:cs typeface="+mn-cs"/>
              </a:rPr>
              <a:t>用</a:t>
            </a:r>
            <a:endParaRPr kumimoji="1" lang="zh-CN" altLang="en-US" sz="4800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  <p:graphicFrame>
        <p:nvGraphicFramePr>
          <p:cNvPr id="3" name="内容占位符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2071470"/>
              </p:ext>
            </p:extLst>
          </p:nvPr>
        </p:nvGraphicFramePr>
        <p:xfrm>
          <a:off x="3086100" y="3002756"/>
          <a:ext cx="2979738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Clip" r:id="rId4" imgW="2979738" imgH="2795588" progId="MS_ClipArt_Gallery.5">
                  <p:embed/>
                </p:oleObj>
              </mc:Choice>
              <mc:Fallback>
                <p:oleObj name="Clip" r:id="rId4" imgW="2979738" imgH="2795588" progId="MS_ClipArt_Gallery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002756"/>
                        <a:ext cx="2979738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9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79512" y="548680"/>
            <a:ext cx="58272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33CC"/>
                </a:solidFill>
                <a:latin typeface="华文行楷" pitchFamily="2" charset="-122"/>
                <a:ea typeface="华文行楷" pitchFamily="2" charset="-122"/>
              </a:rPr>
              <a:t>模糊数学的广泛应用性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1546680"/>
            <a:ext cx="9252520" cy="46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100000"/>
            </a:pPr>
            <a:r>
              <a:rPr lang="zh-CN" altLang="en-US" sz="2400" b="1" dirty="0">
                <a:solidFill>
                  <a:schemeClr val="tx1"/>
                </a:solidFill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     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模糊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技术是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1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世纪的核心技术，其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应用渗透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到自然科学与社会科学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很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领域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软科学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方面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投资决策、企业效益评估、经济宏观调控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；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地震科学方面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地震预报、地震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危害分析；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工业过程控制方面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模糊控制技术是复杂系统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控制有效手段；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家电行业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模糊家电产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提高了机器的“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Q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”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5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航空航天及军事领域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飞行器对接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3I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指挥自动化系统，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ASA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人工智能与计算机高技术领域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模糊推理机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专家系统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数据库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语言识别系统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机器人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；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Wingdings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其它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核反应控制、医疗诊断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。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20079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模糊数学方法的范例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1538" y="2498055"/>
            <a:ext cx="8164958" cy="4099297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糊综合评判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法 </a:t>
            </a:r>
            <a:r>
              <a:rPr lang="en-US" altLang="zh-CN" sz="2800" dirty="0" smtClean="0">
                <a:solidFill>
                  <a:schemeClr val="tx1"/>
                </a:solidFill>
                <a:latin typeface="Arial"/>
              </a:rPr>
              <a:t>——</a:t>
            </a:r>
            <a:r>
              <a:rPr lang="zh-CN" altLang="en-US" sz="2800" dirty="0" smtClean="0">
                <a:solidFill>
                  <a:schemeClr val="tx1"/>
                </a:solidFill>
                <a:latin typeface="Arial"/>
              </a:rPr>
              <a:t>产品</a:t>
            </a:r>
            <a:r>
              <a:rPr lang="zh-CN" altLang="en-US" sz="2800" dirty="0">
                <a:solidFill>
                  <a:schemeClr val="tx1"/>
                </a:solidFill>
                <a:latin typeface="Arial"/>
              </a:rPr>
              <a:t>质量评定</a:t>
            </a:r>
            <a:r>
              <a:rPr lang="zh-CN" altLang="en-US" sz="2800" dirty="0" smtClean="0">
                <a:solidFill>
                  <a:schemeClr val="tx1"/>
                </a:solidFill>
                <a:latin typeface="Arial"/>
              </a:rPr>
              <a:t>、</a:t>
            </a:r>
            <a:endParaRPr lang="en-US" altLang="zh-CN" sz="2800" dirty="0" smtClean="0">
              <a:solidFill>
                <a:schemeClr val="tx1"/>
              </a:solidFill>
              <a:latin typeface="Arial"/>
            </a:endParaRPr>
          </a:p>
          <a:p>
            <a:pPr marL="0" indent="0"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Arial"/>
              </a:rPr>
              <a:t>                     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Arial"/>
              </a:rPr>
              <a:t>科技成果鉴定、</a:t>
            </a:r>
            <a:endParaRPr lang="en-US" altLang="zh-CN" sz="2800" dirty="0" smtClean="0">
              <a:solidFill>
                <a:schemeClr val="tx1"/>
              </a:solidFill>
              <a:latin typeface="Arial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Arial"/>
              </a:rPr>
              <a:t>                                  </a:t>
            </a:r>
            <a:r>
              <a:rPr lang="zh-CN" altLang="en-US" sz="2800" dirty="0">
                <a:solidFill>
                  <a:schemeClr val="tx1"/>
                </a:solidFill>
                <a:latin typeface="Arial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Arial"/>
              </a:rPr>
              <a:t>作物</a:t>
            </a:r>
            <a:r>
              <a:rPr lang="zh-CN" altLang="en-US" sz="2800" dirty="0">
                <a:solidFill>
                  <a:schemeClr val="tx1"/>
                </a:solidFill>
                <a:latin typeface="Arial"/>
              </a:rPr>
              <a:t>种植适应性的评价</a:t>
            </a:r>
            <a:r>
              <a:rPr lang="zh-CN" altLang="en-US" sz="2800" dirty="0" smtClean="0">
                <a:solidFill>
                  <a:schemeClr val="tx1"/>
                </a:solidFill>
                <a:latin typeface="Arial"/>
              </a:rPr>
              <a:t>等；</a:t>
            </a:r>
            <a:endParaRPr lang="en-US" altLang="zh-CN" sz="2800" dirty="0" smtClean="0">
              <a:solidFill>
                <a:schemeClr val="tx1"/>
              </a:solidFill>
              <a:latin typeface="Arial"/>
            </a:endParaRPr>
          </a:p>
          <a:p>
            <a:pPr>
              <a:buFont typeface="Wingdings" pitchFamily="2" charset="2"/>
              <a:buChar char="Ø"/>
            </a:pPr>
            <a:endParaRPr lang="en-US" altLang="zh-CN" sz="28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糊聚类分析  </a:t>
            </a:r>
            <a:r>
              <a:rPr lang="en-US" altLang="zh-CN" sz="2800" dirty="0" smtClean="0">
                <a:solidFill>
                  <a:schemeClr val="tx1"/>
                </a:solidFill>
                <a:latin typeface="Arial"/>
              </a:rPr>
              <a:t>—— </a:t>
            </a:r>
            <a:r>
              <a:rPr lang="zh-CN" altLang="en-US" sz="2800" dirty="0" smtClean="0">
                <a:solidFill>
                  <a:schemeClr val="tx1"/>
                </a:solidFill>
              </a:rPr>
              <a:t>土壤分类</a:t>
            </a:r>
            <a:r>
              <a:rPr lang="zh-CN" altLang="en-US" sz="2800" dirty="0">
                <a:solidFill>
                  <a:schemeClr val="tx1"/>
                </a:solidFill>
              </a:rPr>
              <a:t>、市场</a:t>
            </a:r>
            <a:r>
              <a:rPr lang="zh-CN" altLang="en-US" sz="2800" dirty="0" smtClean="0">
                <a:solidFill>
                  <a:schemeClr val="tx1"/>
                </a:solidFill>
              </a:rPr>
              <a:t>分析等；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endParaRPr lang="zh-CN" altLang="en-US" sz="28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糊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式识别  </a:t>
            </a:r>
            <a:r>
              <a:rPr lang="en-US" altLang="zh-CN" sz="2800" dirty="0" smtClean="0">
                <a:solidFill>
                  <a:schemeClr val="tx1"/>
                </a:solidFill>
                <a:latin typeface="Arial"/>
              </a:rPr>
              <a:t>——  </a:t>
            </a:r>
            <a:r>
              <a:rPr lang="zh-CN" altLang="en-US" sz="2800" dirty="0" smtClean="0">
                <a:solidFill>
                  <a:schemeClr val="tx1"/>
                </a:solidFill>
              </a:rPr>
              <a:t>识别</a:t>
            </a:r>
            <a:r>
              <a:rPr lang="zh-CN" altLang="en-US" sz="2800" dirty="0">
                <a:solidFill>
                  <a:schemeClr val="tx1"/>
                </a:solidFill>
              </a:rPr>
              <a:t>当前的通货膨胀程度</a:t>
            </a:r>
            <a:r>
              <a:rPr lang="zh-CN" altLang="en-US" sz="2800" dirty="0" smtClean="0">
                <a:solidFill>
                  <a:schemeClr val="tx1"/>
                </a:solidFill>
              </a:rPr>
              <a:t>、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                                     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害虫危害程度等。</a:t>
            </a:r>
            <a:endParaRPr lang="zh-CN" alt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8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838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一部分 模糊数学基本概念</a:t>
            </a:r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1116013" y="2636838"/>
            <a:ext cx="5562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1.1 </a:t>
            </a: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模糊</a:t>
            </a:r>
            <a:r>
              <a:rPr kumimoji="1" lang="zh-CN" altLang="en-US" sz="32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集合</a:t>
            </a:r>
            <a:r>
              <a:rPr kumimoji="1" lang="en-US" altLang="zh-CN" sz="32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endParaRPr kumimoji="1" lang="zh-CN" altLang="en-US" sz="32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899592" y="3501008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2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1.2 </a:t>
            </a: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模糊关系</a:t>
            </a:r>
          </a:p>
        </p:txBody>
      </p:sp>
    </p:spTree>
    <p:extLst>
      <p:ext uri="{BB962C8B-B14F-4D97-AF65-F5344CB8AC3E}">
        <p14:creationId xmlns:p14="http://schemas.microsoft.com/office/powerpoint/2010/main" val="418701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 build="p" autoUpdateAnimBg="0"/>
      <p:bldP spid="12493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.1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模糊集合</a:t>
            </a:r>
            <a:endParaRPr kumimoji="1" lang="zh-CN" altLang="en-US" b="1" dirty="0">
              <a:solidFill>
                <a:srgbClr val="FFFF00"/>
              </a:solidFill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经典集</a:t>
            </a:r>
            <a:r>
              <a:rPr lang="zh-CN" altLang="en-US" sz="2800" dirty="0"/>
              <a:t>的隶属程度</a:t>
            </a:r>
          </a:p>
          <a:p>
            <a:pPr lvl="1"/>
            <a:r>
              <a:rPr lang="zh-CN" altLang="en-US" sz="2800" dirty="0"/>
              <a:t>只能取</a:t>
            </a:r>
            <a:r>
              <a:rPr lang="en-US" altLang="zh-CN" sz="2800" dirty="0"/>
              <a:t>0</a:t>
            </a:r>
            <a:r>
              <a:rPr lang="zh-CN" altLang="en-US" sz="2800" dirty="0"/>
              <a:t>或</a:t>
            </a:r>
            <a:r>
              <a:rPr lang="en-US" altLang="zh-CN" sz="2800" dirty="0"/>
              <a:t>1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2800" dirty="0"/>
              <a:t>如何亦此亦彼？</a:t>
            </a:r>
          </a:p>
          <a:p>
            <a:pPr lvl="1"/>
            <a:r>
              <a:rPr lang="zh-CN" altLang="en-US" sz="2800" dirty="0"/>
              <a:t>打破这个限制</a:t>
            </a:r>
          </a:p>
          <a:p>
            <a:pPr lvl="1"/>
            <a:r>
              <a:rPr lang="zh-CN" altLang="en-US" sz="2800" dirty="0"/>
              <a:t>表现</a:t>
            </a:r>
            <a:r>
              <a:rPr lang="zh-CN" altLang="en-US" sz="2800" dirty="0">
                <a:latin typeface="Arial"/>
              </a:rPr>
              <a:t>“</a:t>
            </a:r>
            <a:r>
              <a:rPr lang="zh-CN" altLang="en-US" sz="2800" dirty="0"/>
              <a:t>亦此亦彼</a:t>
            </a:r>
            <a:r>
              <a:rPr lang="zh-CN" altLang="en-US" sz="2800" dirty="0">
                <a:latin typeface="Arial"/>
              </a:rPr>
              <a:t>”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糊概念</a:t>
            </a:r>
          </a:p>
        </p:txBody>
      </p:sp>
    </p:spTree>
    <p:extLst>
      <p:ext uri="{BB962C8B-B14F-4D97-AF65-F5344CB8AC3E}">
        <p14:creationId xmlns:p14="http://schemas.microsoft.com/office/powerpoint/2010/main" val="122984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467544" y="1844824"/>
            <a:ext cx="22236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是论域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55647"/>
              </p:ext>
            </p:extLst>
          </p:nvPr>
        </p:nvGraphicFramePr>
        <p:xfrm>
          <a:off x="1331640" y="2492896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" name="Equation" r:id="rId3" imgW="2057400" imgH="381000" progId="Equation.3">
                  <p:embed/>
                </p:oleObj>
              </mc:Choice>
              <mc:Fallback>
                <p:oleObj name="Equation" r:id="rId3" imgW="2057400" imgH="3810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19872" y="2420888"/>
            <a:ext cx="381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则称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是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上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模糊集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611560" y="3573016"/>
            <a:ext cx="47644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上全体模糊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</a:rPr>
              <a:t>集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集合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</a:rPr>
              <a:t>记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419872" y="2996952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称为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属于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隶属度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6711"/>
              </p:ext>
            </p:extLst>
          </p:nvPr>
        </p:nvGraphicFramePr>
        <p:xfrm>
          <a:off x="683568" y="4725144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" name="Equation" r:id="rId5" imgW="3238500" imgH="431800" progId="Equation.3">
                  <p:embed/>
                </p:oleObj>
              </mc:Choice>
              <mc:Fallback>
                <p:oleObj name="Equation" r:id="rId5" imgW="3238500" imgH="4318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25144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11213"/>
              </p:ext>
            </p:extLst>
          </p:nvPr>
        </p:nvGraphicFramePr>
        <p:xfrm>
          <a:off x="683568" y="5229200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" name="Equation" r:id="rId7" imgW="3657600" imgH="431800" progId="Equation.3">
                  <p:embed/>
                </p:oleObj>
              </mc:Choice>
              <mc:Fallback>
                <p:oleObj name="Equation" r:id="rId7" imgW="3657600" imgH="431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29200"/>
                        <a:ext cx="365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4252"/>
              </p:ext>
            </p:extLst>
          </p:nvPr>
        </p:nvGraphicFramePr>
        <p:xfrm>
          <a:off x="684213" y="5733504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9" imgW="3479800" imgH="431800" progId="Equation.3">
                  <p:embed/>
                </p:oleObj>
              </mc:Choice>
              <mc:Fallback>
                <p:oleObj name="Equation" r:id="rId9" imgW="3479800" imgH="431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33504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16335"/>
              </p:ext>
            </p:extLst>
          </p:nvPr>
        </p:nvGraphicFramePr>
        <p:xfrm>
          <a:off x="971600" y="6314653"/>
          <a:ext cx="4535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11" imgW="1917360" imgH="215640" progId="Equation.DSMT4">
                  <p:embed/>
                </p:oleObj>
              </mc:Choice>
              <mc:Fallback>
                <p:oleObj name="Equation" r:id="rId11" imgW="1917360" imgH="215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314653"/>
                        <a:ext cx="45354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6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68763"/>
            <a:ext cx="3309938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5940425" y="35734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539552" y="764704"/>
            <a:ext cx="49705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. 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模糊集合（</a:t>
            </a:r>
            <a:r>
              <a:rPr kumimoji="1"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Fuzzy sets</a:t>
            </a:r>
            <a:r>
              <a:rPr kumimoji="1"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）</a:t>
            </a:r>
            <a:endParaRPr kumimoji="1"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15955"/>
              </p:ext>
            </p:extLst>
          </p:nvPr>
        </p:nvGraphicFramePr>
        <p:xfrm>
          <a:off x="611560" y="3068960"/>
          <a:ext cx="2732461" cy="41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Equation" r:id="rId14" imgW="1346040" imgH="203040" progId="Equation.DSMT4">
                  <p:embed/>
                </p:oleObj>
              </mc:Choice>
              <mc:Fallback>
                <p:oleObj name="Equation" r:id="rId14" imgW="134604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2732461" cy="41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35895"/>
              </p:ext>
            </p:extLst>
          </p:nvPr>
        </p:nvGraphicFramePr>
        <p:xfrm>
          <a:off x="1259632" y="4149080"/>
          <a:ext cx="3839789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Equation" r:id="rId16" imgW="1777680" imgH="253800" progId="Equation.DSMT4">
                  <p:embed/>
                </p:oleObj>
              </mc:Choice>
              <mc:Fallback>
                <p:oleObj name="Equation" r:id="rId16" imgW="177768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3839789" cy="548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1" grpId="0" autoUpdateAnimBg="0"/>
      <p:bldP spid="17" grpId="0" animBg="1"/>
      <p:bldP spid="1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51520" y="2708920"/>
            <a:ext cx="864096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    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当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映射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只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能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取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时，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模糊集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就是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经典集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，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就是它的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特征函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可见经典集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就是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模糊集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</a:rPr>
              <a:t>的特殊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情形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。</a:t>
            </a:r>
            <a:endParaRPr lang="en-US" altLang="zh-CN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18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3"/>
          <p:cNvSpPr>
            <a:spLocks noChangeArrowheads="1" noChangeShapeType="1" noTextEdit="1"/>
          </p:cNvSpPr>
          <p:nvPr/>
        </p:nvSpPr>
        <p:spPr bwMode="auto">
          <a:xfrm>
            <a:off x="1306860" y="2060848"/>
            <a:ext cx="1104900" cy="11112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i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i="1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330152" y="2283594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600" i="1" dirty="0" smtClean="0">
                <a:solidFill>
                  <a:srgbClr val="996633"/>
                </a:solidFill>
                <a:latin typeface="楷体_GB2312" pitchFamily="49" charset="-122"/>
                <a:ea typeface="楷体_GB2312" pitchFamily="49" charset="-122"/>
              </a:rPr>
              <a:t>模糊数学是研究什么的？</a:t>
            </a:r>
            <a:endParaRPr kumimoji="1" lang="zh-CN" altLang="en-US" sz="2400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2" name="AutoShape 2"/>
          <p:cNvSpPr txBox="1">
            <a:spLocks noChangeArrowheads="1"/>
          </p:cNvSpPr>
          <p:nvPr/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5400" dirty="0">
                <a:solidFill>
                  <a:srgbClr val="FF0000"/>
                </a:solidFill>
                <a:latin typeface="Candara" pitchFamily="34" charset="0"/>
                <a:ea typeface="华文新魏" pitchFamily="2" charset="-122"/>
              </a:rPr>
              <a:t>序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58825" y="1196975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1.1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6118"/>
              </p:ext>
            </p:extLst>
          </p:nvPr>
        </p:nvGraphicFramePr>
        <p:xfrm>
          <a:off x="1867396" y="1281113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0" name="Equation" r:id="rId3" imgW="3568700" imgH="419100" progId="Equation.3">
                  <p:embed/>
                </p:oleObj>
              </mc:Choice>
              <mc:Fallback>
                <p:oleObj name="Equation" r:id="rId3" imgW="3568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396" y="1281113"/>
                        <a:ext cx="356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76375" y="1930400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1" name="Equation" r:id="rId5" imgW="3073400" imgH="419100" progId="Equation.3">
                  <p:embed/>
                </p:oleObj>
              </mc:Choice>
              <mc:Fallback>
                <p:oleObj name="Equation" r:id="rId5" imgW="3073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30400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476375" y="2492375"/>
          <a:ext cx="5829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2" name="Equation" r:id="rId7" imgW="5829300" imgH="1498600" progId="Equation.3">
                  <p:embed/>
                </p:oleObj>
              </mc:Choice>
              <mc:Fallback>
                <p:oleObj name="Equation" r:id="rId7" imgW="5829300" imgH="149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5829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4539"/>
              </p:ext>
            </p:extLst>
          </p:nvPr>
        </p:nvGraphicFramePr>
        <p:xfrm>
          <a:off x="1403648" y="4221088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3" name="Equation" r:id="rId9" imgW="3352800" imgH="431800" progId="Equation.3">
                  <p:embed/>
                </p:oleObj>
              </mc:Choice>
              <mc:Fallback>
                <p:oleObj name="Equation" r:id="rId9" imgW="33528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21088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5867400" y="5638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V="1">
            <a:off x="6096000" y="3733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6096000" y="4267200"/>
            <a:ext cx="2438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2" name="Freeform 18"/>
          <p:cNvSpPr>
            <a:spLocks/>
          </p:cNvSpPr>
          <p:nvPr/>
        </p:nvSpPr>
        <p:spPr bwMode="auto">
          <a:xfrm>
            <a:off x="6477000" y="4267200"/>
            <a:ext cx="1676400" cy="1371600"/>
          </a:xfrm>
          <a:custGeom>
            <a:avLst/>
            <a:gdLst>
              <a:gd name="T0" fmla="*/ 0 w 1104"/>
              <a:gd name="T1" fmla="*/ 2147483647 h 816"/>
              <a:gd name="T2" fmla="*/ 2147483647 w 1104"/>
              <a:gd name="T3" fmla="*/ 2147483647 h 816"/>
              <a:gd name="T4" fmla="*/ 2147483647 w 1104"/>
              <a:gd name="T5" fmla="*/ 0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816">
                <a:moveTo>
                  <a:pt x="0" y="816"/>
                </a:moveTo>
                <a:cubicBezTo>
                  <a:pt x="52" y="548"/>
                  <a:pt x="104" y="280"/>
                  <a:pt x="288" y="144"/>
                </a:cubicBezTo>
                <a:cubicBezTo>
                  <a:pt x="472" y="8"/>
                  <a:pt x="968" y="24"/>
                  <a:pt x="1104" y="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5638800" y="449580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4" name="Equation" r:id="rId11" imgW="469696" imgH="317362" progId="Equation.3">
                  <p:embed/>
                </p:oleObj>
              </mc:Choice>
              <mc:Fallback>
                <p:oleObj name="Equation" r:id="rId11" imgW="469696" imgH="3173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6248400" y="56388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5" name="Equation" r:id="rId13" imgW="380670" imgH="317225" progId="Equation.3">
                  <p:embed/>
                </p:oleObj>
              </mc:Choice>
              <mc:Fallback>
                <p:oleObj name="Equation" r:id="rId13" imgW="380670" imgH="3172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3880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6705600" y="56388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6" name="Equation" r:id="rId15" imgW="380670" imgH="317225" progId="Equation.3">
                  <p:embed/>
                </p:oleObj>
              </mc:Choice>
              <mc:Fallback>
                <p:oleObj name="Equation" r:id="rId15" imgW="380670" imgH="3172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6781800" y="4648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6096000" y="4648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696200" y="56388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Equation" r:id="rId17" imgW="380670" imgH="317225" progId="Equation.3">
                  <p:embed/>
                </p:oleObj>
              </mc:Choice>
              <mc:Fallback>
                <p:oleObj name="Equation" r:id="rId17" imgW="380670" imgH="3172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63880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7848600" y="4267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1476375" y="5661025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8" name="Equation" r:id="rId19" imgW="2044700" imgH="393700" progId="Equation.3">
                  <p:embed/>
                </p:oleObj>
              </mc:Choice>
              <mc:Fallback>
                <p:oleObj name="Equation" r:id="rId19" imgW="20447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1476375" y="4941888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9" name="Equation" r:id="rId21" imgW="1688367" imgH="393529" progId="Equation.3">
                  <p:embed/>
                </p:oleObj>
              </mc:Choice>
              <mc:Fallback>
                <p:oleObj name="Equation" r:id="rId21" imgW="168836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3132138" y="494188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0" name="Equation" r:id="rId23" imgW="1777229" imgH="393529" progId="Equation.3">
                  <p:embed/>
                </p:oleObj>
              </mc:Choice>
              <mc:Fallback>
                <p:oleObj name="Equation" r:id="rId23" imgW="1777229" imgH="3935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5795963" y="4149725"/>
          <a:ext cx="2428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1" name="公式" r:id="rId25" imgW="88707" imgH="164742" progId="Equation.3">
                  <p:embed/>
                </p:oleObj>
              </mc:Choice>
              <mc:Fallback>
                <p:oleObj name="公式" r:id="rId25" imgW="88707" imgH="16474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2428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5" grpId="0" animBg="1"/>
      <p:bldP spid="11276" grpId="0" animBg="1"/>
      <p:bldP spid="11279" grpId="0" animBg="1"/>
      <p:bldP spid="11282" grpId="0" animBg="1"/>
      <p:bldP spid="11286" grpId="0" animBg="1"/>
      <p:bldP spid="11287" grpId="0" animBg="1"/>
      <p:bldP spid="112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539552" y="2276872"/>
            <a:ext cx="2167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(1)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向量表示法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22288" y="3327375"/>
            <a:ext cx="2387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(2) </a:t>
            </a:r>
            <a:r>
              <a:rPr lang="en-US" altLang="zh-CN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Zadeh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法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95536" y="1628799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8900" indent="127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47688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zh-CN" altLang="en-US" sz="2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当论域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X</a:t>
            </a:r>
            <a:r>
              <a:rPr lang="zh-CN" altLang="en-US" sz="2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有限时</a:t>
            </a:r>
            <a:r>
              <a:rPr lang="zh-CN" alt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，模糊</a:t>
            </a:r>
            <a:r>
              <a:rPr lang="zh-CN" altLang="en-US" sz="2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集合可表示如下：</a:t>
            </a:r>
            <a:endParaRPr lang="zh-CN" altLang="en-US" sz="2800" b="0" dirty="0">
              <a:effectLst>
                <a:outerShdw blurRad="38100" dist="38100" dir="2700000" algn="tl">
                  <a:srgbClr val="FFFFFF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32844"/>
              </p:ext>
            </p:extLst>
          </p:nvPr>
        </p:nvGraphicFramePr>
        <p:xfrm>
          <a:off x="2555776" y="2708920"/>
          <a:ext cx="4383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9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43830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3614"/>
              </p:ext>
            </p:extLst>
          </p:nvPr>
        </p:nvGraphicFramePr>
        <p:xfrm>
          <a:off x="2070100" y="3873500"/>
          <a:ext cx="4937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0" name="Equation" r:id="rId5" imgW="2552400" imgH="380880" progId="Equation.DSMT4">
                  <p:embed/>
                </p:oleObj>
              </mc:Choice>
              <mc:Fallback>
                <p:oleObj name="Equation" r:id="rId5" imgW="255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873500"/>
                        <a:ext cx="4937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22337" y="1074192"/>
            <a:ext cx="345757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/>
            <a:r>
              <a:rPr kumimoji="1" lang="en-US" altLang="zh-CN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.  </a:t>
            </a:r>
            <a:r>
              <a:rPr kumimoji="1"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模糊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集合的表示</a:t>
            </a:r>
          </a:p>
        </p:txBody>
      </p:sp>
    </p:spTree>
    <p:extLst>
      <p:ext uri="{BB962C8B-B14F-4D97-AF65-F5344CB8AC3E}">
        <p14:creationId xmlns:p14="http://schemas.microsoft.com/office/powerpoint/2010/main" val="126430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600399"/>
            <a:ext cx="8229600" cy="964505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2.2 </a:t>
            </a:r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“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20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岁左右”</a:t>
            </a:r>
          </a:p>
        </p:txBody>
      </p:sp>
      <p:sp>
        <p:nvSpPr>
          <p:cNvPr id="532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1520" y="2564904"/>
            <a:ext cx="8784976" cy="3451225"/>
          </a:xfrm>
        </p:spPr>
        <p:txBody>
          <a:bodyPr/>
          <a:lstStyle/>
          <a:p>
            <a:pPr marL="303213" lvl="1" indent="0">
              <a:buNone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论域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（年龄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）：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{....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7, 18, 19, 20, 21, 22, 23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..}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“2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岁左右”这个模糊集可以表示为：</a:t>
            </a:r>
          </a:p>
          <a:p>
            <a:pPr lvl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.8/18 + 0.9/19 + 1/20 + 0.9/21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8/2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.6/17+0.7/18+0.8/19+1/20+0.9/21+0.7/22+0.6/23</a:t>
            </a:r>
          </a:p>
          <a:p>
            <a:pPr lvl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..</a:t>
            </a:r>
          </a:p>
          <a:p>
            <a:pPr lvl="1"/>
            <a:endParaRPr lang="zh-CN" altLang="en-US" dirty="0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691680" y="4725144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隶属</a:t>
            </a:r>
            <a:r>
              <a:rPr lang="zh-CN" altLang="en-US" sz="1800" b="0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度</a:t>
            </a:r>
            <a:endParaRPr lang="en-US" sz="1800" b="0" dirty="0">
              <a:solidFill>
                <a:srgbClr val="FF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507955" y="4653136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集合元素</a:t>
            </a:r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1979712" y="4581128"/>
            <a:ext cx="431800" cy="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5580360" y="4581128"/>
            <a:ext cx="431800" cy="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>
            <a:off x="2123281" y="4581128"/>
            <a:ext cx="144463" cy="142875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5796830" y="4582269"/>
            <a:ext cx="287338" cy="142875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36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512" y="2564904"/>
            <a:ext cx="8712968" cy="2664296"/>
          </a:xfrm>
          <a:solidFill>
            <a:srgbClr val="FFFFFF"/>
          </a:solidFill>
          <a:ln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  <a:buFontTx/>
              <a:buNone/>
            </a:pPr>
            <a:endParaRPr lang="zh-CN" altLang="en-US" dirty="0">
              <a:solidFill>
                <a:srgbClr val="FFFF66"/>
              </a:solidFill>
              <a:ea typeface="楷体_GB2312" pitchFamily="1" charset="-122"/>
            </a:endParaRP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3  </a:t>
            </a:r>
            <a:r>
              <a:rPr lang="en-US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上海，北京，天津，西安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城市的集合。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模糊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集合</a:t>
            </a:r>
            <a:r>
              <a:rPr lang="en-US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“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城市的爱好”可以表示为：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{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上海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0.8),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0.9),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天津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0.7),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西安</a:t>
            </a:r>
            <a:r>
              <a:rPr 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0.6)}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1988840"/>
            <a:ext cx="4608512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）序偶表示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法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66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75670"/>
              </p:ext>
            </p:extLst>
          </p:nvPr>
        </p:nvGraphicFramePr>
        <p:xfrm>
          <a:off x="1187450" y="1916832"/>
          <a:ext cx="623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7" name="Equation" r:id="rId3" imgW="6235700" imgH="406400" progId="Equation.3">
                  <p:embed/>
                </p:oleObj>
              </mc:Choice>
              <mc:Fallback>
                <p:oleObj name="Equation" r:id="rId3" imgW="62357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832"/>
                        <a:ext cx="623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95589"/>
              </p:ext>
            </p:extLst>
          </p:nvPr>
        </p:nvGraphicFramePr>
        <p:xfrm>
          <a:off x="1116013" y="3068960"/>
          <a:ext cx="628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" name="Equation" r:id="rId5" imgW="6286500" imgH="406400" progId="Equation.3">
                  <p:embed/>
                </p:oleObj>
              </mc:Choice>
              <mc:Fallback>
                <p:oleObj name="Equation" r:id="rId5" imgW="62865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960"/>
                        <a:ext cx="628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26269"/>
              </p:ext>
            </p:extLst>
          </p:nvPr>
        </p:nvGraphicFramePr>
        <p:xfrm>
          <a:off x="1187450" y="2492896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" name="Equation" r:id="rId7" imgW="2374900" imgH="393700" progId="Equation.3">
                  <p:embed/>
                </p:oleObj>
              </mc:Choice>
              <mc:Fallback>
                <p:oleObj name="Equation" r:id="rId7" imgW="23749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896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779"/>
              </p:ext>
            </p:extLst>
          </p:nvPr>
        </p:nvGraphicFramePr>
        <p:xfrm>
          <a:off x="1187450" y="3645024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" name="Equation" r:id="rId9" imgW="2374900" imgH="393700" progId="Equation.3">
                  <p:embed/>
                </p:oleObj>
              </mc:Choice>
              <mc:Fallback>
                <p:oleObj name="Equation" r:id="rId9" imgW="2374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5024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55213"/>
              </p:ext>
            </p:extLst>
          </p:nvPr>
        </p:nvGraphicFramePr>
        <p:xfrm>
          <a:off x="1258888" y="4221088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1" name="Equation" r:id="rId11" imgW="2324100" imgH="469900" progId="Equation.3">
                  <p:embed/>
                </p:oleObj>
              </mc:Choice>
              <mc:Fallback>
                <p:oleObj name="Equation" r:id="rId11" imgW="2324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088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56086"/>
              </p:ext>
            </p:extLst>
          </p:nvPr>
        </p:nvGraphicFramePr>
        <p:xfrm>
          <a:off x="4859338" y="4221088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2" name="Equation" r:id="rId13" imgW="1663700" imgH="419100" progId="Equation.3">
                  <p:embed/>
                </p:oleObj>
              </mc:Choice>
              <mc:Fallback>
                <p:oleObj name="Equation" r:id="rId13" imgW="1663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088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2891"/>
              </p:ext>
            </p:extLst>
          </p:nvPr>
        </p:nvGraphicFramePr>
        <p:xfrm>
          <a:off x="382960" y="4725144"/>
          <a:ext cx="5197152" cy="150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" name="Equation" r:id="rId15" imgW="2374560" imgH="685800" progId="Equation.DSMT4">
                  <p:embed/>
                </p:oleObj>
              </mc:Choice>
              <mc:Fallback>
                <p:oleObj name="Equation" r:id="rId15" imgW="23745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0" y="4725144"/>
                        <a:ext cx="5197152" cy="1500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-36512" y="990600"/>
            <a:ext cx="47544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kumimoji="1" lang="en-US" altLang="zh-CN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.  </a:t>
            </a:r>
            <a:r>
              <a:rPr kumimoji="1"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模糊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集的运算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288925" y="298189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66"/>
                </a:solidFill>
              </a:rPr>
              <a:t>并：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318691" y="1844824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66"/>
                </a:solidFill>
              </a:rPr>
              <a:t>交：</a:t>
            </a: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288925" y="414908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66"/>
                </a:solidFill>
              </a:rPr>
              <a:t>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utoUpdateAnimBg="0"/>
      <p:bldP spid="14348" grpId="0"/>
      <p:bldP spid="14349" grpId="0"/>
      <p:bldP spid="143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3850" y="980728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2.4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1542"/>
              </p:ext>
            </p:extLst>
          </p:nvPr>
        </p:nvGraphicFramePr>
        <p:xfrm>
          <a:off x="1334368" y="1052984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8" name="Equation" r:id="rId3" imgW="4749800" imgH="431800" progId="Equation.3">
                  <p:embed/>
                </p:oleObj>
              </mc:Choice>
              <mc:Fallback>
                <p:oleObj name="Equation" r:id="rId3" imgW="4749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368" y="1052984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10148"/>
              </p:ext>
            </p:extLst>
          </p:nvPr>
        </p:nvGraphicFramePr>
        <p:xfrm>
          <a:off x="1115616" y="1671340"/>
          <a:ext cx="557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9" name="Equation" r:id="rId5" imgW="5575300" imgH="317500" progId="Equation.3">
                  <p:embed/>
                </p:oleObj>
              </mc:Choice>
              <mc:Fallback>
                <p:oleObj name="Equation" r:id="rId5" imgW="55753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71340"/>
                        <a:ext cx="557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88711"/>
              </p:ext>
            </p:extLst>
          </p:nvPr>
        </p:nvGraphicFramePr>
        <p:xfrm>
          <a:off x="1116013" y="2132856"/>
          <a:ext cx="739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0" name="Equation" r:id="rId7" imgW="7391400" imgH="317500" progId="Equation.3">
                  <p:embed/>
                </p:oleObj>
              </mc:Choice>
              <mc:Fallback>
                <p:oleObj name="Equation" r:id="rId7" imgW="73914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2856"/>
                        <a:ext cx="739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63513"/>
              </p:ext>
            </p:extLst>
          </p:nvPr>
        </p:nvGraphicFramePr>
        <p:xfrm>
          <a:off x="1219200" y="2552452"/>
          <a:ext cx="635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" name="Equation" r:id="rId9" imgW="6350000" imgH="444500" progId="Equation.3">
                  <p:embed/>
                </p:oleObj>
              </mc:Choice>
              <mc:Fallback>
                <p:oleObj name="Equation" r:id="rId9" imgW="6350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52452"/>
                        <a:ext cx="635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7200" y="3048000"/>
          <a:ext cx="825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2" name="Equation" r:id="rId11" imgW="8255000" imgH="469900" progId="Equation.3">
                  <p:embed/>
                </p:oleObj>
              </mc:Choice>
              <mc:Fallback>
                <p:oleObj name="Equation" r:id="rId11" imgW="8255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25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7200" y="3581400"/>
          <a:ext cx="791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3" name="Equation" r:id="rId13" imgW="7912100" imgH="469900" progId="Equation.3">
                  <p:embed/>
                </p:oleObj>
              </mc:Choice>
              <mc:Fallback>
                <p:oleObj name="Equation" r:id="rId13" imgW="79121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791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0" y="4267200"/>
          <a:ext cx="913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" name="Equation" r:id="rId15" imgW="9131300" imgH="393700" progId="Equation.3">
                  <p:embed/>
                </p:oleObj>
              </mc:Choice>
              <mc:Fallback>
                <p:oleObj name="Equation" r:id="rId15" imgW="91313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913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04800" y="4876800"/>
          <a:ext cx="734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" name="Equation" r:id="rId17" imgW="7340600" imgH="393700" progId="Equation.3">
                  <p:embed/>
                </p:oleObj>
              </mc:Choice>
              <mc:Fallback>
                <p:oleObj name="Equation" r:id="rId17" imgW="73406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734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57200" y="5562600"/>
          <a:ext cx="798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" name="Equation" r:id="rId19" imgW="7988300" imgH="431800" progId="Equation.3">
                  <p:embed/>
                </p:oleObj>
              </mc:Choice>
              <mc:Fallback>
                <p:oleObj name="Equation" r:id="rId19" imgW="7988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798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.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模糊关系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250825" y="1989138"/>
            <a:ext cx="8205788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           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在日常生活中，“关系”的概念随处可见，如父子关系、同事关系、身高与体重之间的关系、两个人</a:t>
            </a:r>
            <a:r>
              <a:rPr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相</a:t>
            </a:r>
            <a:r>
              <a:rPr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像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关系等。在数学上，有大于、包含、近似相等、远远大于等关系。在各种各样的关系中，有些是明确的，如父子、同事、大于、包含等关系；许多则是界限不明确的关系，如朋友关系、身高与体重之间的关系、两个人的相像关系、近似相等、远远大于等，对于这类关系用简单的“肯定”或“否定”，即用“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1”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或者“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0”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来刻画显然是不合适的。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模糊关系将关系的值域扩充为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[0,1]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，从而引入了模糊关系的概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827584" y="908720"/>
            <a:ext cx="61985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1. </a:t>
            </a: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模糊关系（</a:t>
            </a:r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Fuzzy relation</a:t>
            </a: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）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71550" y="1870075"/>
          <a:ext cx="679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8" name="Equation" r:id="rId3" imgW="6794500" imgH="406400" progId="Equation.3">
                  <p:embed/>
                </p:oleObj>
              </mc:Choice>
              <mc:Fallback>
                <p:oleObj name="Equation" r:id="rId3" imgW="67945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70075"/>
                        <a:ext cx="679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71550" y="2420938"/>
          <a:ext cx="716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9" name="Equation" r:id="rId5" imgW="7162800" imgH="444500" progId="Equation.3">
                  <p:embed/>
                </p:oleObj>
              </mc:Choice>
              <mc:Fallback>
                <p:oleObj name="Equation" r:id="rId5" imgW="7162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716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71550" y="3141663"/>
          <a:ext cx="490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0" name="Equation" r:id="rId7" imgW="4902200" imgH="406400" progId="Equation.3">
                  <p:embed/>
                </p:oleObj>
              </mc:Choice>
              <mc:Fallback>
                <p:oleObj name="Equation" r:id="rId7" imgW="4902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490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30263" y="3644900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2.5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00837"/>
              </p:ext>
            </p:extLst>
          </p:nvPr>
        </p:nvGraphicFramePr>
        <p:xfrm>
          <a:off x="1986756" y="3733800"/>
          <a:ext cx="488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1" name="Equation" r:id="rId9" imgW="4889500" imgH="444500" progId="Equation.3">
                  <p:embed/>
                </p:oleObj>
              </mc:Choice>
              <mc:Fallback>
                <p:oleObj name="Equation" r:id="rId9" imgW="48895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56" y="3733800"/>
                        <a:ext cx="488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517650" y="4267200"/>
          <a:ext cx="4813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2" name="Equation" r:id="rId11" imgW="4813300" imgH="1473200" progId="Equation.3">
                  <p:embed/>
                </p:oleObj>
              </mc:Choice>
              <mc:Fallback>
                <p:oleObj name="Equation" r:id="rId11" imgW="4813300" imgH="147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267200"/>
                        <a:ext cx="48133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33400" y="5943600"/>
          <a:ext cx="811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3" name="Equation" r:id="rId13" imgW="8115300" imgH="393700" progId="Equation.3">
                  <p:embed/>
                </p:oleObj>
              </mc:Choice>
              <mc:Fallback>
                <p:oleObj name="Equation" r:id="rId13" imgW="81153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3600"/>
                        <a:ext cx="811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9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251520" y="908720"/>
            <a:ext cx="2376388" cy="792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模糊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矩阵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194691" y="2708920"/>
            <a:ext cx="8913813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对于有限论域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{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模糊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关系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可用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模糊矩阵表示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sz="24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30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400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0, 1]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-30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i="1" baseline="-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具有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模糊关系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程度。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276600" y="45815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9" r:id="rId4" imgW="152585" imgH="203341" progId="Equation.DSMT4">
                  <p:embed/>
                </p:oleObj>
              </mc:Choice>
              <mc:Fallback>
                <p:oleObj r:id="rId4" imgW="152585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268538" y="41497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0" r:id="rId6" imgW="152585" imgH="203341" progId="Equation.DSMT4">
                  <p:embed/>
                </p:oleObj>
              </mc:Choice>
              <mc:Fallback>
                <p:oleObj r:id="rId6" imgW="152585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497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71550" y="50133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1" r:id="rId7" imgW="152585" imgH="203341" progId="Equation.DSMT4">
                  <p:embed/>
                </p:oleObj>
              </mc:Choice>
              <mc:Fallback>
                <p:oleObj r:id="rId7" imgW="152585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33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300788" y="50133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2" r:id="rId8" imgW="152585" imgH="203341" progId="Equation.DSMT4">
                  <p:embed/>
                </p:oleObj>
              </mc:Choice>
              <mc:Fallback>
                <p:oleObj r:id="rId8" imgW="152585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258888" y="5445125"/>
          <a:ext cx="292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3" r:id="rId9" imgW="152585" imgH="203341" progId="Equation.DSMT4">
                  <p:embed/>
                </p:oleObj>
              </mc:Choice>
              <mc:Fallback>
                <p:oleObj r:id="rId9" imgW="152585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45125"/>
                        <a:ext cx="292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90809" y="1609636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有限论域上的模糊关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89310"/>
              </p:ext>
            </p:extLst>
          </p:nvPr>
        </p:nvGraphicFramePr>
        <p:xfrm>
          <a:off x="899592" y="2204864"/>
          <a:ext cx="473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4" name="Equation" r:id="rId10" imgW="4737100" imgH="406400" progId="Equation.3">
                  <p:embed/>
                </p:oleObj>
              </mc:Choice>
              <mc:Fallback>
                <p:oleObj name="Equation" r:id="rId10" imgW="47371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473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26907"/>
              </p:ext>
            </p:extLst>
          </p:nvPr>
        </p:nvGraphicFramePr>
        <p:xfrm>
          <a:off x="1096963" y="3860800"/>
          <a:ext cx="51308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5" name="Equation" r:id="rId12" imgW="2527200" imgH="939600" progId="Equation.DSMT4">
                  <p:embed/>
                </p:oleObj>
              </mc:Choice>
              <mc:Fallback>
                <p:oleObj name="Equation" r:id="rId12" imgW="25272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860800"/>
                        <a:ext cx="51308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1622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37457" y="1484784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</a:rPr>
              <a:t>2.6</a:t>
            </a:r>
            <a:endParaRPr kumimoji="1" lang="en-US" altLang="zh-CN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54747"/>
              </p:ext>
            </p:extLst>
          </p:nvPr>
        </p:nvGraphicFramePr>
        <p:xfrm>
          <a:off x="1403648" y="1556792"/>
          <a:ext cx="600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" name="Equation" r:id="rId3" imgW="6007100" imgH="431800" progId="Equation.3">
                  <p:embed/>
                </p:oleObj>
              </mc:Choice>
              <mc:Fallback>
                <p:oleObj name="Equation" r:id="rId3" imgW="6007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600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00187"/>
              </p:ext>
            </p:extLst>
          </p:nvPr>
        </p:nvGraphicFramePr>
        <p:xfrm>
          <a:off x="971550" y="2348880"/>
          <a:ext cx="2692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" name="Equation" r:id="rId5" imgW="2692400" imgH="1524000" progId="Equation.3">
                  <p:embed/>
                </p:oleObj>
              </mc:Choice>
              <mc:Fallback>
                <p:oleObj name="Equation" r:id="rId5" imgW="2692400" imgH="152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8880"/>
                        <a:ext cx="2692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20777"/>
              </p:ext>
            </p:extLst>
          </p:nvPr>
        </p:nvGraphicFramePr>
        <p:xfrm>
          <a:off x="4067175" y="2780928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" name="Equation" r:id="rId7" imgW="3124200" imgH="431800" progId="Equation.3">
                  <p:embed/>
                </p:oleObj>
              </mc:Choice>
              <mc:Fallback>
                <p:oleObj name="Equation" r:id="rId7" imgW="3124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0928"/>
                        <a:ext cx="312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684213" y="836613"/>
            <a:ext cx="7056437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kumimoji="1" lang="en-US" altLang="zh-CN" sz="2400" b="1" dirty="0">
                <a:solidFill>
                  <a:srgbClr val="FF3399"/>
                </a:solidFill>
                <a:latin typeface="宋体" pitchFamily="2" charset="-122"/>
              </a:rPr>
              <a:t/>
            </a:r>
            <a:br>
              <a:rPr kumimoji="1" lang="en-US" altLang="zh-CN" sz="2400" b="1" dirty="0">
                <a:solidFill>
                  <a:srgbClr val="FF3399"/>
                </a:solidFill>
                <a:latin typeface="宋体" pitchFamily="2" charset="-122"/>
              </a:rPr>
            </a:br>
            <a:r>
              <a:rPr kumimoji="1" lang="en-US" altLang="zh-CN" sz="4000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kumimoji="1" lang="zh-CN" altLang="en-US" sz="40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现象的划分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23850" y="1844675"/>
            <a:ext cx="8280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dirty="0" smtClean="0"/>
              <a:t>     </a:t>
            </a:r>
            <a:r>
              <a:rPr kumimoji="1" lang="en-US" altLang="en-US" sz="2800" dirty="0"/>
              <a:t>◆</a:t>
            </a:r>
            <a:r>
              <a:rPr kumimoji="1" lang="en-US" altLang="zh-CN" sz="2800" dirty="0"/>
              <a:t> </a:t>
            </a:r>
            <a:r>
              <a:rPr kumimoji="1" lang="zh-CN" altLang="en-US" sz="28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确定性现象</a:t>
            </a:r>
            <a:r>
              <a:rPr kumimoji="1" lang="zh-CN" altLang="en-US" sz="2800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如水加温到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00</a:t>
            </a:r>
            <a:r>
              <a:rPr kumimoji="1" lang="en-US" altLang="zh-CN" sz="2800" baseline="30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就沸腾，  这种现象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的规律性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靠经典数学去刻画；     </a:t>
            </a:r>
          </a:p>
          <a:p>
            <a:pPr eaLnBrk="1" hangingPunct="1"/>
            <a:endParaRPr kumimoji="1" lang="zh-CN" altLang="en-US" sz="2800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en-US" altLang="en-US" sz="2800" dirty="0"/>
              <a:t>◆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随机现象</a:t>
            </a:r>
            <a:r>
              <a:rPr kumimoji="1" lang="zh-CN" altLang="en-US" sz="2800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如掷筛子，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观看哪一面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向上，这种现象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的规律性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靠概率统计去刻画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 eaLnBrk="1" hangingPunct="1"/>
            <a:endParaRPr kumimoji="1" lang="en-US" altLang="zh-CN" sz="2800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en-US" altLang="en-US" sz="2800" dirty="0"/>
              <a:t>◆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模糊现象</a:t>
            </a:r>
            <a:r>
              <a:rPr kumimoji="1" lang="zh-CN" altLang="en-US" sz="2800" dirty="0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如  “今天天气很热”，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“小伙子很帅”等等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。此话准确吗？有多大的水分？靠模糊数学去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刻画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。  </a:t>
            </a:r>
          </a:p>
        </p:txBody>
      </p:sp>
    </p:spTree>
    <p:extLst>
      <p:ext uri="{BB962C8B-B14F-4D97-AF65-F5344CB8AC3E}">
        <p14:creationId xmlns:p14="http://schemas.microsoft.com/office/powerpoint/2010/main" val="424221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/>
          <p:cNvGrpSpPr>
            <a:grpSpLocks/>
          </p:cNvGrpSpPr>
          <p:nvPr/>
        </p:nvGrpSpPr>
        <p:grpSpPr bwMode="auto">
          <a:xfrm>
            <a:off x="395536" y="3241192"/>
            <a:ext cx="8208963" cy="1484312"/>
            <a:chOff x="0" y="364"/>
            <a:chExt cx="5171" cy="935"/>
          </a:xfrm>
        </p:grpSpPr>
        <p:sp>
          <p:nvSpPr>
            <p:cNvPr id="89091" name="Rectangle 3"/>
            <p:cNvSpPr>
              <a:spLocks noChangeArrowheads="1"/>
            </p:cNvSpPr>
            <p:nvPr/>
          </p:nvSpPr>
          <p:spPr bwMode="auto">
            <a:xfrm>
              <a:off x="0" y="364"/>
              <a:ext cx="5171" cy="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设</a:t>
              </a:r>
              <a:r>
                <a:rPr lang="en-US" sz="1800" b="1" i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A</a:t>
              </a:r>
              <a:r>
                <a:rPr lang="en-US" sz="1800" b="1" dirty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={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徐</a:t>
              </a:r>
              <a:r>
                <a:rPr lang="zh-CN" altLang="en-US" b="1" dirty="0" smtClean="0">
                  <a:solidFill>
                    <a:schemeClr val="tx1"/>
                  </a:solidFill>
                  <a:latin typeface="Verdana" pitchFamily="34" charset="0"/>
                </a:rPr>
                <a:t>某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，张</a:t>
              </a:r>
              <a:r>
                <a:rPr lang="zh-CN" altLang="en-US" b="1" dirty="0" smtClean="0">
                  <a:solidFill>
                    <a:schemeClr val="tx1"/>
                  </a:solidFill>
                  <a:latin typeface="Verdana" pitchFamily="34" charset="0"/>
                </a:rPr>
                <a:t>某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，王</a:t>
              </a:r>
              <a:r>
                <a:rPr lang="zh-CN" altLang="en-US" b="1" dirty="0" smtClean="0">
                  <a:solidFill>
                    <a:schemeClr val="tx1"/>
                  </a:solidFill>
                  <a:latin typeface="Verdana" pitchFamily="34" charset="0"/>
                </a:rPr>
                <a:t>某</a:t>
              </a:r>
              <a:r>
                <a:rPr 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}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，</a:t>
              </a:r>
              <a:r>
                <a:rPr lang="en-US" sz="2000" b="1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={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英，日，俄，法</a:t>
              </a:r>
              <a:r>
                <a:rPr 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}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，若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用成绩除以</a:t>
              </a:r>
              <a:r>
                <a:rPr 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00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折合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成</a:t>
              </a:r>
              <a:endPara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隶属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度来描述掌握外语的程度，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则可得如下表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中的模糊关系    ，即小组成</a:t>
              </a:r>
              <a:endPara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员“掌握外语程度”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的模糊关系。</a:t>
              </a:r>
            </a:p>
            <a:p>
              <a:endParaRPr lang="zh-CN" altLang="en-US" sz="1800" b="0" dirty="0">
                <a:latin typeface="Verdana" pitchFamily="34" charset="0"/>
                <a:ea typeface="宋体" pitchFamily="2" charset="-122"/>
              </a:endParaRPr>
            </a:p>
          </p:txBody>
        </p:sp>
        <p:graphicFrame>
          <p:nvGraphicFramePr>
            <p:cNvPr id="890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848071"/>
                </p:ext>
              </p:extLst>
            </p:nvPr>
          </p:nvGraphicFramePr>
          <p:xfrm>
            <a:off x="4354" y="666"/>
            <a:ext cx="22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8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666"/>
                          <a:ext cx="22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95" name="Group 7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036162676"/>
              </p:ext>
            </p:extLst>
          </p:nvPr>
        </p:nvGraphicFramePr>
        <p:xfrm>
          <a:off x="610815" y="5013176"/>
          <a:ext cx="7921625" cy="1467486"/>
        </p:xfrm>
        <a:graphic>
          <a:graphicData uri="http://schemas.openxmlformats.org/drawingml/2006/table">
            <a:tbl>
              <a:tblPr/>
              <a:tblGrid>
                <a:gridCol w="1584325"/>
                <a:gridCol w="1584325"/>
                <a:gridCol w="1584325"/>
                <a:gridCol w="1584325"/>
                <a:gridCol w="1584325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英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俄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日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法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徐某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张某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王某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2403376" y="4580806"/>
            <a:ext cx="36004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200" b="1" dirty="0" smtClean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表</a:t>
            </a:r>
            <a:r>
              <a:rPr lang="en-US" altLang="zh-CN" sz="2200" b="1" dirty="0" smtClean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1</a:t>
            </a:r>
            <a:r>
              <a:rPr lang="en-US" sz="2200" b="1" dirty="0" smtClean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掌握外语的程度</a:t>
            </a:r>
          </a:p>
        </p:txBody>
      </p:sp>
      <p:sp>
        <p:nvSpPr>
          <p:cNvPr id="89128" name="Rectangle 4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512" y="44624"/>
            <a:ext cx="8745304" cy="2636838"/>
          </a:xfrm>
          <a:solidFill>
            <a:srgbClr val="FFFFFF"/>
          </a:solidFill>
          <a:ln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</a:rPr>
              <a:t>2.7 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设有一组同学（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徐某，张某，王某），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他们选修英，日，俄，法四种外语中的任几门，他们选修和结业成绩如下：</a:t>
            </a:r>
          </a:p>
          <a:p>
            <a:pPr marL="0" indent="0"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徐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英语       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85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徐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日语       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70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徐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俄语       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75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张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英语        </a:t>
            </a: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90 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王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英语 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70</a:t>
            </a:r>
            <a:endParaRPr lang="en-US" altLang="zh-CN" sz="20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王某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法语 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80</a:t>
            </a:r>
            <a:endParaRPr lang="en-US" sz="20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663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15988" y="1916113"/>
          <a:ext cx="711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" name="Equation" r:id="rId3" imgW="7112000" imgH="406400" progId="Equation.3">
                  <p:embed/>
                </p:oleObj>
              </mc:Choice>
              <mc:Fallback>
                <p:oleObj name="Equation" r:id="rId3" imgW="71120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916113"/>
                        <a:ext cx="711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71550" y="2636838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4" name="Equation" r:id="rId5" imgW="2260600" imgH="965200" progId="Equation.3">
                  <p:embed/>
                </p:oleObj>
              </mc:Choice>
              <mc:Fallback>
                <p:oleObj name="Equation" r:id="rId5" imgW="22606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226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24300" y="2636838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5" name="Equation" r:id="rId7" imgW="2311400" imgH="965200" progId="Equation.3">
                  <p:embed/>
                </p:oleObj>
              </mc:Choice>
              <mc:Fallback>
                <p:oleObj name="Equation" r:id="rId7" imgW="23114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36838"/>
                        <a:ext cx="2311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71550" y="3933825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6" name="Equation" r:id="rId9" imgW="2984500" imgH="965200" progId="Equation.3">
                  <p:embed/>
                </p:oleObj>
              </mc:Choice>
              <mc:Fallback>
                <p:oleObj name="Equation" r:id="rId9" imgW="2984500" imgH="96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284663" y="3976688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7" name="Equation" r:id="rId11" imgW="2984500" imgH="965200" progId="Equation.3">
                  <p:embed/>
                </p:oleObj>
              </mc:Choice>
              <mc:Fallback>
                <p:oleObj name="Equation" r:id="rId11" imgW="29845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76688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971550" y="5373688"/>
          <a:ext cx="232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Equation" r:id="rId13" imgW="2324100" imgH="965200" progId="Equation.3">
                  <p:embed/>
                </p:oleObj>
              </mc:Choice>
              <mc:Fallback>
                <p:oleObj name="Equation" r:id="rId13" imgW="2324100" imgH="965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73688"/>
                        <a:ext cx="232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755650" y="1052513"/>
            <a:ext cx="4103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.  </a:t>
            </a: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模糊关系的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84263" y="1663700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3" imgW="3416300" imgH="469900" progId="Equation.3">
                  <p:embed/>
                </p:oleObj>
              </mc:Choice>
              <mc:Fallback>
                <p:oleObj name="Equation" r:id="rId3" imgW="3416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63700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042988" y="2349500"/>
          <a:ext cx="593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5" imgW="5930900" imgH="1066800" progId="Equation.3">
                  <p:embed/>
                </p:oleObj>
              </mc:Choice>
              <mc:Fallback>
                <p:oleObj name="Equation" r:id="rId5" imgW="59309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593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900113" y="3500438"/>
            <a:ext cx="658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66"/>
                </a:solidFill>
                <a:latin typeface="Times New Roman" pitchFamily="18" charset="0"/>
              </a:rPr>
              <a:t>将矩阵乘法中乘积改为取小，加改为取大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4114800"/>
          <a:ext cx="6057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3" name="Equation" r:id="rId7" imgW="6057900" imgH="1524000" progId="Equation.3">
                  <p:embed/>
                </p:oleObj>
              </mc:Choice>
              <mc:Fallback>
                <p:oleObj name="Equation" r:id="rId7" imgW="6057900" imgH="152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057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81000" y="5715000"/>
          <a:ext cx="510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4" name="Equation" r:id="rId9" imgW="5105400" imgH="393700" progId="Equation.3">
                  <p:embed/>
                </p:oleObj>
              </mc:Choice>
              <mc:Fallback>
                <p:oleObj name="Equation" r:id="rId9" imgW="5105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510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533400" y="6096000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2362200" y="6096000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191000" y="6096000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371600" y="6096000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3200400" y="6096000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953000" y="6096000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486400" y="5715000"/>
          <a:ext cx="308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5" name="Equation" r:id="rId11" imgW="3086100" imgH="317500" progId="Equation.3">
                  <p:embed/>
                </p:oleObj>
              </mc:Choice>
              <mc:Fallback>
                <p:oleObj name="Equation" r:id="rId11" imgW="30861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15000"/>
                        <a:ext cx="308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1835150" y="3429000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3348038" y="3429000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5724525" y="3500438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2411413" y="3429000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4067175" y="3429000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6443663" y="3500438"/>
            <a:ext cx="304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1066800" y="4800600"/>
            <a:ext cx="19812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4191000" y="4191000"/>
            <a:ext cx="0" cy="1371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971550" y="904875"/>
            <a:ext cx="52566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4.  </a:t>
            </a:r>
            <a:r>
              <a:rPr kumimoji="1" lang="zh-CN" altLang="en-US" sz="3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模糊关系的</a:t>
            </a:r>
            <a:r>
              <a:rPr kumimoji="1"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合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 autoUpdateAnimBg="0"/>
      <p:bldP spid="19464" grpId="0" animBg="1"/>
      <p:bldP spid="19465" grpId="0" animBg="1"/>
      <p:bldP spid="19466" grpId="0" animBg="1"/>
      <p:bldP spid="19467" grpId="0" animBg="1"/>
      <p:bldP spid="19468" grpId="0" animBg="1"/>
      <p:bldP spid="19469" grpId="0" animBg="1"/>
      <p:bldP spid="19471" grpId="0" animBg="1"/>
      <p:bldP spid="19472" grpId="0" animBg="1"/>
      <p:bldP spid="19473" grpId="0" animBg="1"/>
      <p:bldP spid="19474" grpId="0" animBg="1"/>
      <p:bldP spid="19475" grpId="0" animBg="1"/>
      <p:bldP spid="19476" grpId="0" animBg="1"/>
      <p:bldP spid="19477" grpId="0" animBg="1"/>
      <p:bldP spid="19478" grpId="0" animBg="1"/>
      <p:bldP spid="194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87363" y="833438"/>
            <a:ext cx="307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  </a:t>
            </a:r>
            <a:r>
              <a:rPr kumimoji="1" lang="zh-CN" altLang="en-US" sz="3200" b="1" dirty="0">
                <a:solidFill>
                  <a:srgbClr val="FF0066"/>
                </a:solidFill>
                <a:latin typeface="Times New Roman" pitchFamily="18" charset="0"/>
              </a:rPr>
              <a:t>特殊模糊关系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71550" y="14700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自反关系：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771775" y="147002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主对角线上元素全为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971550" y="21177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对称关系：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771775" y="21336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矩阵为对称阵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71550" y="27654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传递关系：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916238" y="27813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6" name="Equation" r:id="rId3" imgW="2159000" imgH="431800" progId="Equation.3">
                  <p:embed/>
                </p:oleObj>
              </mc:Choice>
              <mc:Fallback>
                <p:oleObj name="Equation" r:id="rId3" imgW="2159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13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116013" y="357346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7" name="Equation" r:id="rId5" imgW="4330700" imgH="965200" progId="Equation.3">
                  <p:embed/>
                </p:oleObj>
              </mc:Choice>
              <mc:Fallback>
                <p:oleObj name="Equation" r:id="rId5" imgW="4330700" imgH="965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96496"/>
              </p:ext>
            </p:extLst>
          </p:nvPr>
        </p:nvGraphicFramePr>
        <p:xfrm>
          <a:off x="1187624" y="4653136"/>
          <a:ext cx="1959275" cy="92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8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53136"/>
                        <a:ext cx="1959275" cy="928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17676"/>
              </p:ext>
            </p:extLst>
          </p:nvPr>
        </p:nvGraphicFramePr>
        <p:xfrm>
          <a:off x="3491880" y="4581128"/>
          <a:ext cx="5336302" cy="92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9" name="Equation" r:id="rId9" imgW="2628720" imgH="457200" progId="Equation.DSMT4">
                  <p:embed/>
                </p:oleObj>
              </mc:Choice>
              <mc:Fallback>
                <p:oleObj name="Equation" r:id="rId9" imgW="26287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581128"/>
                        <a:ext cx="5336302" cy="928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914400" y="56388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0" name="Equation" r:id="rId11" imgW="2159000" imgH="431800" progId="Equation.3">
                  <p:embed/>
                </p:oleObj>
              </mc:Choice>
              <mc:Fallback>
                <p:oleObj name="Equation" r:id="rId11" imgW="2159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352800" y="5562600"/>
            <a:ext cx="228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</a:rPr>
              <a:t> R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为传递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9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096963" y="19732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相似关系：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771775" y="1989138"/>
            <a:ext cx="180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自反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对称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116013" y="26368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等价关系：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771775" y="2636838"/>
            <a:ext cx="271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自反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对称</a:t>
            </a:r>
            <a:r>
              <a:rPr kumimoji="1" lang="en-US" altLang="zh-CN" sz="28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传递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258888" y="3255963"/>
          <a:ext cx="326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3" imgW="3263900" imgH="965200" progId="Equation.3">
                  <p:embed/>
                </p:oleObj>
              </mc:Choice>
              <mc:Fallback>
                <p:oleObj name="Equation" r:id="rId3" imgW="3263900" imgH="96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55963"/>
                        <a:ext cx="326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187450" y="4365625"/>
          <a:ext cx="513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5" imgW="5130800" imgH="965200" progId="Equation.3">
                  <p:embed/>
                </p:oleObj>
              </mc:Choice>
              <mc:Fallback>
                <p:oleObj name="Equation" r:id="rId5" imgW="51308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513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195424" y="1203325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特殊模糊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8" grpId="0" autoUpdateAnimBg="0"/>
      <p:bldP spid="21509" grpId="0" autoUpdateAnimBg="0"/>
      <p:bldP spid="21510" grpId="0" autoUpdateAnimBg="0"/>
      <p:bldP spid="2151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2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第二部分 模糊数学的基本应用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27088" y="2427288"/>
            <a:ext cx="511333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chemeClr val="tx2"/>
                </a:solidFill>
                <a:latin typeface="Times New Roman" pitchFamily="18" charset="0"/>
              </a:rPr>
              <a:t>2.1 </a:t>
            </a:r>
            <a:r>
              <a:rPr kumimoji="1" lang="zh-CN" altLang="en-US" sz="3600" b="1" dirty="0">
                <a:solidFill>
                  <a:schemeClr val="tx2"/>
                </a:solidFill>
                <a:latin typeface="Times New Roman" pitchFamily="18" charset="0"/>
              </a:rPr>
              <a:t>模糊综合</a:t>
            </a:r>
            <a:r>
              <a:rPr kumimoji="1" lang="zh-CN" alt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评判</a:t>
            </a:r>
            <a:endParaRPr kumimoji="1" lang="zh-CN" altLang="en-US" sz="36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7088" y="3143250"/>
            <a:ext cx="36734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chemeClr val="tx2"/>
                </a:solidFill>
                <a:latin typeface="Times New Roman" pitchFamily="18" charset="0"/>
              </a:rPr>
              <a:t>2.2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模糊聚类分析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7088" y="3862388"/>
            <a:ext cx="36734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chemeClr val="tx2"/>
                </a:solidFill>
                <a:latin typeface="Times New Roman" pitchFamily="18" charset="0"/>
              </a:rPr>
              <a:t>2.3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模糊模式识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2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2.1</a:t>
            </a:r>
            <a:r>
              <a:rPr lang="zh-CN" altLang="en-US" sz="42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模糊综合评判法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1560" y="2449924"/>
            <a:ext cx="784225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400" b="1" dirty="0">
              <a:solidFill>
                <a:schemeClr val="tx1"/>
              </a:solidFill>
            </a:endParaRPr>
          </a:p>
          <a:p>
            <a:r>
              <a:rPr kumimoji="1" lang="zh-CN" altLang="en-US" sz="2800" b="1" dirty="0">
                <a:solidFill>
                  <a:schemeClr val="tx1"/>
                </a:solidFill>
              </a:rPr>
              <a:t>       根据多个因素对事物进行评定，称为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综合评判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。</a:t>
            </a:r>
            <a:r>
              <a:rPr lang="zh-CN" altLang="en-US" sz="2800" b="1" dirty="0">
                <a:solidFill>
                  <a:schemeClr val="tx1"/>
                </a:solidFill>
              </a:rPr>
              <a:t>在日常生活中，当要对某种东西作出好、较好、不好等评价时，常常感到不易判断。因为这是一个模糊的概念，同时涉及的因素很多。如果运用模糊数学的方法，将可以较好地解决这个问题，解决此类问题的方法叫</a:t>
            </a:r>
            <a:r>
              <a:rPr lang="zh-CN" altLang="en-US" sz="2800" b="1" dirty="0">
                <a:solidFill>
                  <a:srgbClr val="FF0000"/>
                </a:solidFill>
              </a:rPr>
              <a:t>模糊综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评判法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。</a:t>
            </a:r>
            <a:endParaRPr lang="en-US" altLang="zh-CN" sz="2800" b="1" dirty="0" smtClean="0">
              <a:solidFill>
                <a:schemeClr val="tx1"/>
              </a:solidFill>
            </a:endParaRPr>
          </a:p>
          <a:p>
            <a:endParaRPr lang="zh-CN" alt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糊合成算子的概念（补充）</a:t>
            </a:r>
            <a:endParaRPr lang="zh-CN" altLang="en-US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89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752600"/>
            <a:ext cx="5206479" cy="4270375"/>
          </a:xfrm>
        </p:spPr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其中“  </a:t>
            </a:r>
            <a:r>
              <a:rPr lang="zh-CN" altLang="en-US" sz="2800" dirty="0" smtClean="0"/>
              <a:t>   ”</a:t>
            </a:r>
            <a:r>
              <a:rPr lang="zh-CN" altLang="en-US" sz="2800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模糊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合成算子。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45697"/>
              </p:ext>
            </p:extLst>
          </p:nvPr>
        </p:nvGraphicFramePr>
        <p:xfrm>
          <a:off x="471488" y="2708275"/>
          <a:ext cx="7797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3" imgW="4356000" imgH="939600" progId="Equation.DSMT4">
                  <p:embed/>
                </p:oleObj>
              </mc:Choice>
              <mc:Fallback>
                <p:oleObj name="Equation" r:id="rId3" imgW="4356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708275"/>
                        <a:ext cx="77978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696" y="508518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公式" r:id="rId5" imgW="101520" imgH="101520" progId="Equation.3">
                  <p:embed/>
                </p:oleObj>
              </mc:Choice>
              <mc:Fallback>
                <p:oleObj name="公式" r:id="rId5" imgW="1015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8518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46764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/>
              <a:t>算子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sp>
        <p:nvSpPr>
          <p:cNvPr id="829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1520" y="1916832"/>
            <a:ext cx="8712968" cy="3451225"/>
          </a:xfrm>
        </p:spPr>
        <p:txBody>
          <a:bodyPr/>
          <a:lstStyle/>
          <a:p>
            <a:r>
              <a:rPr lang="en-US" altLang="zh-CN" dirty="0"/>
              <a:t>(1)  </a:t>
            </a:r>
            <a:r>
              <a:rPr lang="en-US" altLang="zh-CN" dirty="0" smtClean="0"/>
              <a:t>                      </a:t>
            </a:r>
            <a:r>
              <a:rPr lang="zh-CN" altLang="en-US" dirty="0"/>
              <a:t>算子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63290"/>
              </p:ext>
            </p:extLst>
          </p:nvPr>
        </p:nvGraphicFramePr>
        <p:xfrm>
          <a:off x="1187624" y="1916832"/>
          <a:ext cx="1225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7" name="公式" r:id="rId3" imgW="533169" imgH="203112" progId="Equation.3">
                  <p:embed/>
                </p:oleObj>
              </mc:Choice>
              <mc:Fallback>
                <p:oleObj name="公式" r:id="rId3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6832"/>
                        <a:ext cx="12255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75206"/>
              </p:ext>
            </p:extLst>
          </p:nvPr>
        </p:nvGraphicFramePr>
        <p:xfrm>
          <a:off x="509588" y="2565400"/>
          <a:ext cx="7835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8" name="Equation" r:id="rId5" imgW="3581280" imgH="431640" progId="Equation.DSMT4">
                  <p:embed/>
                </p:oleObj>
              </mc:Choice>
              <mc:Fallback>
                <p:oleObj name="Equation" r:id="rId5" imgW="358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565400"/>
                        <a:ext cx="78359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684213" y="3789363"/>
          <a:ext cx="215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9" name="公式" r:id="rId7" imgW="990170" imgH="215806" progId="Equation.3">
                  <p:embed/>
                </p:oleObj>
              </mc:Choice>
              <mc:Fallback>
                <p:oleObj name="公式" r:id="rId7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159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2987675" y="3429000"/>
          <a:ext cx="2392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0" name="公式" r:id="rId9" imgW="1447560" imgH="711000" progId="Equation.3">
                  <p:embed/>
                </p:oleObj>
              </mc:Choice>
              <mc:Fallback>
                <p:oleObj name="公式" r:id="rId9" imgW="144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2392363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5651500" y="3789363"/>
          <a:ext cx="21129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1" name="公式" r:id="rId11" imgW="1422360" imgH="215640" progId="Equation.3">
                  <p:embed/>
                </p:oleObj>
              </mc:Choice>
              <mc:Fallback>
                <p:oleObj name="公式" r:id="rId11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89363"/>
                        <a:ext cx="211296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17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/>
              <a:t>算子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sp>
        <p:nvSpPr>
          <p:cNvPr id="84995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 sz="2800"/>
              <a:t>(2)</a:t>
            </a:r>
          </a:p>
        </p:txBody>
      </p:sp>
      <p:graphicFrame>
        <p:nvGraphicFramePr>
          <p:cNvPr id="85006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1773238"/>
          <a:ext cx="1657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1" name="公式" r:id="rId3" imgW="799920" imgH="215640" progId="Equation.3">
                  <p:embed/>
                </p:oleObj>
              </mc:Choice>
              <mc:Fallback>
                <p:oleObj name="公式" r:id="rId3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1657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684213" y="3789363"/>
          <a:ext cx="215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公式" r:id="rId5" imgW="990170" imgH="215806" progId="Equation.3">
                  <p:embed/>
                </p:oleObj>
              </mc:Choice>
              <mc:Fallback>
                <p:oleObj name="公式" r:id="rId5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159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2987675" y="3429000"/>
          <a:ext cx="2392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公式" r:id="rId7" imgW="1447560" imgH="711000" progId="Equation.3">
                  <p:embed/>
                </p:oleObj>
              </mc:Choice>
              <mc:Fallback>
                <p:oleObj name="公式" r:id="rId7" imgW="144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2392363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5010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23922221"/>
              </p:ext>
            </p:extLst>
          </p:nvPr>
        </p:nvGraphicFramePr>
        <p:xfrm>
          <a:off x="1331640" y="2492896"/>
          <a:ext cx="6408712" cy="85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Equation" r:id="rId9" imgW="3035160" imgH="431640" progId="Equation.DSMT4">
                  <p:embed/>
                </p:oleObj>
              </mc:Choice>
              <mc:Fallback>
                <p:oleObj name="Equation" r:id="rId9" imgW="303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6408712" cy="859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Rectangle 2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5508625" y="3860800"/>
          <a:ext cx="2800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5" name="公式" r:id="rId11" imgW="1739880" imgH="215640" progId="Equation.3">
                  <p:embed/>
                </p:oleObj>
              </mc:Choice>
              <mc:Fallback>
                <p:oleObj name="公式" r:id="rId11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60800"/>
                        <a:ext cx="28003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02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大数学模型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032" y="2565350"/>
            <a:ext cx="9108504" cy="3815978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处理现实对象的数学模型可分为三大类：</a:t>
            </a:r>
          </a:p>
          <a:p>
            <a:pPr lvl="1"/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确定性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学模型</a:t>
            </a:r>
            <a:r>
              <a:rPr lang="zh-CN" altLang="en-US" sz="2800" dirty="0" smtClean="0">
                <a:solidFill>
                  <a:schemeClr val="tx1"/>
                </a:solidFill>
              </a:rPr>
              <a:t>：背景</a:t>
            </a:r>
            <a:r>
              <a:rPr lang="zh-CN" altLang="en-US" sz="2800" dirty="0">
                <a:solidFill>
                  <a:schemeClr val="tx1"/>
                </a:solidFill>
              </a:rPr>
              <a:t>对象具有</a:t>
            </a:r>
            <a:r>
              <a:rPr lang="zh-CN" altLang="en-US" sz="2800" dirty="0" smtClean="0">
                <a:solidFill>
                  <a:schemeClr val="tx1"/>
                </a:solidFill>
              </a:rPr>
              <a:t>确定性</a:t>
            </a:r>
            <a:r>
              <a:rPr lang="zh-CN" altLang="en-US" sz="2800" dirty="0">
                <a:solidFill>
                  <a:schemeClr val="tx1"/>
                </a:solidFill>
              </a:rPr>
              <a:t>或</a:t>
            </a:r>
            <a:r>
              <a:rPr lang="zh-CN" altLang="en-US" sz="2800" dirty="0" smtClean="0">
                <a:solidFill>
                  <a:schemeClr val="tx1"/>
                </a:solidFill>
              </a:rPr>
              <a:t>固定</a:t>
            </a:r>
            <a:r>
              <a:rPr lang="zh-CN" altLang="en-US" sz="2800" dirty="0">
                <a:solidFill>
                  <a:schemeClr val="tx1"/>
                </a:solidFill>
              </a:rPr>
              <a:t>性；</a:t>
            </a:r>
          </a:p>
          <a:p>
            <a:pPr lvl="1"/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随机性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学模型</a:t>
            </a:r>
            <a:r>
              <a:rPr lang="zh-CN" altLang="en-US" sz="2800" dirty="0" smtClean="0">
                <a:solidFill>
                  <a:schemeClr val="tx1"/>
                </a:solidFill>
              </a:rPr>
              <a:t>：背景</a:t>
            </a:r>
            <a:r>
              <a:rPr lang="zh-CN" altLang="en-US" sz="2800" dirty="0">
                <a:solidFill>
                  <a:schemeClr val="tx1"/>
                </a:solidFill>
              </a:rPr>
              <a:t>对象的发生具有</a:t>
            </a:r>
            <a:r>
              <a:rPr lang="zh-CN" altLang="en-US" sz="2800" dirty="0" smtClean="0">
                <a:solidFill>
                  <a:schemeClr val="tx1"/>
                </a:solidFill>
              </a:rPr>
              <a:t>或然性或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303213" lvl="1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                                  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随机性</a:t>
            </a:r>
            <a:r>
              <a:rPr lang="zh-CN" altLang="en-US" sz="2800" dirty="0">
                <a:solidFill>
                  <a:schemeClr val="tx1"/>
                </a:solidFill>
              </a:rPr>
              <a:t>；</a:t>
            </a:r>
          </a:p>
          <a:p>
            <a:pPr lvl="1"/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糊性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学模型</a:t>
            </a:r>
            <a:r>
              <a:rPr lang="zh-CN" altLang="en-US" sz="2800" dirty="0" smtClean="0">
                <a:solidFill>
                  <a:schemeClr val="tx1"/>
                </a:solidFill>
              </a:rPr>
              <a:t>：背景</a:t>
            </a:r>
            <a:r>
              <a:rPr lang="zh-CN" altLang="en-US" sz="2800" dirty="0">
                <a:solidFill>
                  <a:schemeClr val="tx1"/>
                </a:solidFill>
              </a:rPr>
              <a:t>对象及其关系均具有模糊性。</a:t>
            </a:r>
          </a:p>
        </p:txBody>
      </p:sp>
    </p:spTree>
    <p:extLst>
      <p:ext uri="{BB962C8B-B14F-4D97-AF65-F5344CB8AC3E}">
        <p14:creationId xmlns:p14="http://schemas.microsoft.com/office/powerpoint/2010/main" val="226728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/>
              <a:t>算子（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sp>
        <p:nvSpPr>
          <p:cNvPr id="89091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 sz="2800"/>
              <a:t>(3)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684213" y="3789363"/>
          <a:ext cx="215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5" name="公式" r:id="rId3" imgW="990170" imgH="215806" progId="Equation.3">
                  <p:embed/>
                </p:oleObj>
              </mc:Choice>
              <mc:Fallback>
                <p:oleObj name="公式" r:id="rId3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159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2987675" y="3429000"/>
          <a:ext cx="2392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6" name="公式" r:id="rId5" imgW="1447560" imgH="711000" progId="Equation.3">
                  <p:embed/>
                </p:oleObj>
              </mc:Choice>
              <mc:Fallback>
                <p:oleObj name="公式" r:id="rId5" imgW="144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2392363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5753100" y="3860800"/>
          <a:ext cx="2309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7" name="公式" r:id="rId7" imgW="1434960" imgH="215640" progId="Equation.3">
                  <p:embed/>
                </p:oleObj>
              </mc:Choice>
              <mc:Fallback>
                <p:oleObj name="公式" r:id="rId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860800"/>
                        <a:ext cx="2309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20111"/>
              </p:ext>
            </p:extLst>
          </p:nvPr>
        </p:nvGraphicFramePr>
        <p:xfrm>
          <a:off x="1331640" y="1772816"/>
          <a:ext cx="1511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8" name="公式" r:id="rId9" imgW="660113" imgH="203112" progId="Equation.3">
                  <p:embed/>
                </p:oleObj>
              </mc:Choice>
              <mc:Fallback>
                <p:oleObj name="公式" r:id="rId9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2816"/>
                        <a:ext cx="15113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8" name="Rectangle 2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54705"/>
              </p:ext>
            </p:extLst>
          </p:nvPr>
        </p:nvGraphicFramePr>
        <p:xfrm>
          <a:off x="1011238" y="2420938"/>
          <a:ext cx="651309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9" name="Equation" r:id="rId11" imgW="2933640" imgH="482400" progId="Equation.DSMT4">
                  <p:embed/>
                </p:oleObj>
              </mc:Choice>
              <mc:Fallback>
                <p:oleObj name="Equation" r:id="rId11" imgW="2933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420938"/>
                        <a:ext cx="6513090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41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/>
              <a:t>算子（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 sz="2800"/>
              <a:t>(4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84213" y="3789363"/>
          <a:ext cx="2159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9" name="公式" r:id="rId3" imgW="990170" imgH="215806" progId="Equation.3">
                  <p:embed/>
                </p:oleObj>
              </mc:Choice>
              <mc:Fallback>
                <p:oleObj name="公式" r:id="rId3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159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2987675" y="3429000"/>
          <a:ext cx="2392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0" name="公式" r:id="rId5" imgW="1447560" imgH="711000" progId="Equation.3">
                  <p:embed/>
                </p:oleObj>
              </mc:Choice>
              <mc:Fallback>
                <p:oleObj name="公式" r:id="rId5" imgW="144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2392363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5753100" y="3860800"/>
          <a:ext cx="2309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公式" r:id="rId7" imgW="1434960" imgH="215640" progId="Equation.3">
                  <p:embed/>
                </p:oleObj>
              </mc:Choice>
              <mc:Fallback>
                <p:oleObj name="公式" r:id="rId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860800"/>
                        <a:ext cx="2309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1519238" y="1773238"/>
          <a:ext cx="1425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公式" r:id="rId9" imgW="622080" imgH="203040" progId="Equation.3">
                  <p:embed/>
                </p:oleObj>
              </mc:Choice>
              <mc:Fallback>
                <p:oleObj name="公式" r:id="rId9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773238"/>
                        <a:ext cx="14255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54718"/>
              </p:ext>
            </p:extLst>
          </p:nvPr>
        </p:nvGraphicFramePr>
        <p:xfrm>
          <a:off x="833438" y="2420938"/>
          <a:ext cx="5754786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11" imgW="2438280" imgH="482400" progId="Equation.DSMT4">
                  <p:embed/>
                </p:oleObj>
              </mc:Choice>
              <mc:Fallback>
                <p:oleObj name="Equation" r:id="rId11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420938"/>
                        <a:ext cx="5754786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48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ea typeface="黑体" panose="02010609060101010101" pitchFamily="49" charset="-122"/>
              </a:rPr>
              <a:t>算子类型分析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034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1916832"/>
            <a:ext cx="8712968" cy="424847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以上四个算子在综合评价中的特点是</a:t>
            </a:r>
          </a:p>
        </p:txBody>
      </p:sp>
      <p:sp>
        <p:nvSpPr>
          <p:cNvPr id="103437" name="Rectangle 13"/>
          <p:cNvSpPr>
            <a:spLocks noChangeArrowheads="1"/>
          </p:cNvSpPr>
          <p:nvPr/>
        </p:nvSpPr>
        <p:spPr bwMode="auto">
          <a:xfrm>
            <a:off x="1966913" y="2559050"/>
            <a:ext cx="10287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3439" name="Rectangle 15"/>
          <p:cNvSpPr>
            <a:spLocks noChangeArrowheads="1"/>
          </p:cNvSpPr>
          <p:nvPr/>
        </p:nvSpPr>
        <p:spPr bwMode="auto">
          <a:xfrm>
            <a:off x="1966913" y="2559050"/>
            <a:ext cx="1143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3628" name="Rectangle 20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3629" name="Picture 2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8497888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572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ea typeface="黑体" panose="02010609060101010101" pitchFamily="49" charset="-122"/>
              </a:rPr>
              <a:t>模糊综合评价</a:t>
            </a:r>
          </a:p>
        </p:txBody>
      </p:sp>
      <p:sp>
        <p:nvSpPr>
          <p:cNvPr id="1044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07504" y="1772816"/>
            <a:ext cx="8540750" cy="5400600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最后通过对模糊评判</a:t>
            </a:r>
            <a:r>
              <a:rPr lang="zh-CN" altLang="en-US" b="1" dirty="0" smtClean="0">
                <a:solidFill>
                  <a:srgbClr val="FF0000"/>
                </a:solidFill>
              </a:rPr>
              <a:t>向量</a:t>
            </a:r>
            <a:r>
              <a:rPr lang="en-US" altLang="zh-CN" b="1" i="1" dirty="0" smtClean="0">
                <a:solidFill>
                  <a:srgbClr val="FF0000"/>
                </a:solidFill>
              </a:rPr>
              <a:t>B</a:t>
            </a:r>
            <a:r>
              <a:rPr lang="zh-CN" altLang="en-US" b="1" dirty="0" smtClean="0">
                <a:solidFill>
                  <a:srgbClr val="FF0000"/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分析作出综合结论</a:t>
            </a:r>
            <a:r>
              <a:rPr lang="zh-CN" altLang="en-US" b="1" dirty="0" smtClean="0">
                <a:solidFill>
                  <a:srgbClr val="FF0000"/>
                </a:solidFill>
              </a:rPr>
              <a:t>．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一般</a:t>
            </a:r>
            <a:r>
              <a:rPr lang="zh-CN" altLang="en-US" dirty="0"/>
              <a:t>可以采用以下三种方法：</a:t>
            </a:r>
          </a:p>
          <a:p>
            <a:r>
              <a:rPr lang="en-US" altLang="zh-CN" dirty="0"/>
              <a:t>(1) </a:t>
            </a:r>
            <a:r>
              <a:rPr lang="zh-CN" altLang="en-US" b="1" dirty="0">
                <a:solidFill>
                  <a:srgbClr val="FF0000"/>
                </a:solidFill>
              </a:rPr>
              <a:t>最大隶属</a:t>
            </a:r>
            <a:r>
              <a:rPr lang="zh-CN" altLang="en-US" b="1" dirty="0" smtClean="0">
                <a:solidFill>
                  <a:srgbClr val="FF0000"/>
                </a:solidFill>
              </a:rPr>
              <a:t>原则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/>
              <a:t>2) </a:t>
            </a:r>
            <a:r>
              <a:rPr lang="zh-CN" altLang="en-US" dirty="0"/>
              <a:t>加权平均原则 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05661"/>
              </p:ext>
            </p:extLst>
          </p:nvPr>
        </p:nvGraphicFramePr>
        <p:xfrm>
          <a:off x="3675329" y="2757273"/>
          <a:ext cx="2359397" cy="39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3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29" y="2757273"/>
                        <a:ext cx="2359397" cy="390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05167"/>
              </p:ext>
            </p:extLst>
          </p:nvPr>
        </p:nvGraphicFramePr>
        <p:xfrm>
          <a:off x="3675329" y="3183620"/>
          <a:ext cx="1521290" cy="117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4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29" y="3183620"/>
                        <a:ext cx="1521290" cy="1178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2470"/>
              </p:ext>
            </p:extLst>
          </p:nvPr>
        </p:nvGraphicFramePr>
        <p:xfrm>
          <a:off x="1403648" y="4236100"/>
          <a:ext cx="2379854" cy="41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5"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36100"/>
                        <a:ext cx="2379854" cy="4130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1074607" y="4675604"/>
            <a:ext cx="756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评价等级集合为</a:t>
            </a:r>
            <a:r>
              <a:rPr lang="en-US" altLang="zh-CN" dirty="0"/>
              <a:t>={</a:t>
            </a:r>
            <a:r>
              <a:rPr lang="zh-CN" altLang="en-US" dirty="0"/>
              <a:t>很好，好，一般，差</a:t>
            </a:r>
            <a:r>
              <a:rPr lang="en-US" altLang="zh-CN" dirty="0"/>
              <a:t>}</a:t>
            </a:r>
            <a:r>
              <a:rPr lang="zh-CN" altLang="en-US" dirty="0"/>
              <a:t>，各等级赋值分别为</a:t>
            </a:r>
            <a:r>
              <a:rPr lang="en-US" altLang="zh-CN" dirty="0"/>
              <a:t>{4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1} </a:t>
            </a: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8488"/>
              </p:ext>
            </p:extLst>
          </p:nvPr>
        </p:nvGraphicFramePr>
        <p:xfrm>
          <a:off x="1331640" y="5007196"/>
          <a:ext cx="3624621" cy="59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6" name="公式" r:id="rId9" imgW="2374560" imgH="393480" progId="Equation.3">
                  <p:embed/>
                </p:oleObj>
              </mc:Choice>
              <mc:Fallback>
                <p:oleObj name="公式" r:id="rId9" imgW="2374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07196"/>
                        <a:ext cx="3624621" cy="596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67544" y="5949280"/>
            <a:ext cx="28803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+mn-lt"/>
                <a:ea typeface="+mn-ea"/>
              </a:rPr>
              <a:t>(3) </a:t>
            </a:r>
            <a:r>
              <a:rPr lang="zh-CN" altLang="en-US" sz="2400" dirty="0">
                <a:solidFill>
                  <a:schemeClr val="tx2"/>
                </a:solidFill>
                <a:latin typeface="+mn-lt"/>
                <a:ea typeface="+mn-ea"/>
              </a:rPr>
              <a:t>模糊向量单值化</a:t>
            </a:r>
          </a:p>
        </p:txBody>
      </p:sp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80848"/>
              </p:ext>
            </p:extLst>
          </p:nvPr>
        </p:nvGraphicFramePr>
        <p:xfrm>
          <a:off x="3571915" y="5565746"/>
          <a:ext cx="1339837" cy="123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7" name="Equation" r:id="rId11" imgW="799920" imgH="838080" progId="Equation.DSMT4">
                  <p:embed/>
                </p:oleObj>
              </mc:Choice>
              <mc:Fallback>
                <p:oleObj name="Equation" r:id="rId11" imgW="799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15" y="5565746"/>
                        <a:ext cx="1339837" cy="12342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79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95536" y="908720"/>
            <a:ext cx="5838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1. 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模糊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综合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评判法步骤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16151"/>
              </p:ext>
            </p:extLst>
          </p:nvPr>
        </p:nvGraphicFramePr>
        <p:xfrm>
          <a:off x="819741" y="1484784"/>
          <a:ext cx="5984507" cy="4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41" y="1484784"/>
                        <a:ext cx="5984507" cy="464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84265"/>
              </p:ext>
            </p:extLst>
          </p:nvPr>
        </p:nvGraphicFramePr>
        <p:xfrm>
          <a:off x="827584" y="2564905"/>
          <a:ext cx="813503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" name="Equation" r:id="rId5" imgW="3695400" imgH="685800" progId="Equation.DSMT4">
                  <p:embed/>
                </p:oleObj>
              </mc:Choice>
              <mc:Fallback>
                <p:oleObj name="Equation" r:id="rId5" imgW="36954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5"/>
                        <a:ext cx="8135036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55060"/>
              </p:ext>
            </p:extLst>
          </p:nvPr>
        </p:nvGraphicFramePr>
        <p:xfrm>
          <a:off x="814884" y="1989085"/>
          <a:ext cx="4124635" cy="46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84" y="1989085"/>
                        <a:ext cx="4124635" cy="464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29406"/>
              </p:ext>
            </p:extLst>
          </p:nvPr>
        </p:nvGraphicFramePr>
        <p:xfrm>
          <a:off x="825331" y="3988792"/>
          <a:ext cx="5258837" cy="237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" name="Equation" r:id="rId9" imgW="2590560" imgH="1168200" progId="Equation.DSMT4">
                  <p:embed/>
                </p:oleObj>
              </mc:Choice>
              <mc:Fallback>
                <p:oleObj name="Equation" r:id="rId9" imgW="2590560" imgH="116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31" y="3988792"/>
                        <a:ext cx="5258837" cy="237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05579"/>
              </p:ext>
            </p:extLst>
          </p:nvPr>
        </p:nvGraphicFramePr>
        <p:xfrm>
          <a:off x="827088" y="6350000"/>
          <a:ext cx="68421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" name="Equation" r:id="rId11" imgW="3085920" imgH="241200" progId="Equation.DSMT4">
                  <p:embed/>
                </p:oleObj>
              </mc:Choice>
              <mc:Fallback>
                <p:oleObj name="Equation" r:id="rId11" imgW="30859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50000"/>
                        <a:ext cx="68421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65526"/>
              </p:ext>
            </p:extLst>
          </p:nvPr>
        </p:nvGraphicFramePr>
        <p:xfrm>
          <a:off x="395536" y="1124744"/>
          <a:ext cx="72072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Equation" r:id="rId3" imgW="3695400" imgH="1168200" progId="Equation.DSMT4">
                  <p:embed/>
                </p:oleObj>
              </mc:Choice>
              <mc:Fallback>
                <p:oleObj name="Equation" r:id="rId3" imgW="369540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72072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62002"/>
              </p:ext>
            </p:extLst>
          </p:nvPr>
        </p:nvGraphicFramePr>
        <p:xfrm>
          <a:off x="2293144" y="3284984"/>
          <a:ext cx="2010431" cy="46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144" y="3284984"/>
                        <a:ext cx="2010431" cy="464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42145"/>
              </p:ext>
            </p:extLst>
          </p:nvPr>
        </p:nvGraphicFramePr>
        <p:xfrm>
          <a:off x="1187624" y="3861048"/>
          <a:ext cx="5774782" cy="48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7" imgW="2844720" imgH="241200" progId="Equation.DSMT4">
                  <p:embed/>
                </p:oleObj>
              </mc:Choice>
              <mc:Fallback>
                <p:oleObj name="Equation" r:id="rId7" imgW="2844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5774782" cy="48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5445224"/>
            <a:ext cx="84969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solidFill>
                  <a:schemeClr val="tx1"/>
                </a:solidFill>
                <a:latin typeface="Verdana" pitchFamily="34" charset="0"/>
              </a:rPr>
              <a:t>（</a:t>
            </a:r>
            <a:r>
              <a:rPr lang="en-US" altLang="zh-CN" sz="2200" dirty="0">
                <a:solidFill>
                  <a:schemeClr val="tx1"/>
                </a:solidFill>
                <a:latin typeface="Verdana" pitchFamily="34" charset="0"/>
              </a:rPr>
              <a:t>7</a:t>
            </a:r>
            <a:r>
              <a:rPr lang="zh-CN" altLang="en-US" sz="2200" dirty="0">
                <a:solidFill>
                  <a:schemeClr val="tx1"/>
                </a:solidFill>
                <a:latin typeface="Verdana" pitchFamily="34" charset="0"/>
              </a:rPr>
              <a:t>）根据</a:t>
            </a:r>
            <a:r>
              <a:rPr lang="zh-CN" altLang="en-US" sz="2200" b="1" dirty="0">
                <a:solidFill>
                  <a:srgbClr val="FF0000"/>
                </a:solidFill>
                <a:latin typeface="Verdana" pitchFamily="34" charset="0"/>
              </a:rPr>
              <a:t>最大隶属</a:t>
            </a:r>
            <a:r>
              <a:rPr lang="zh-CN" altLang="en-US" sz="2200" b="1" dirty="0" smtClean="0">
                <a:solidFill>
                  <a:srgbClr val="FF0000"/>
                </a:solidFill>
                <a:latin typeface="Verdana" pitchFamily="34" charset="0"/>
              </a:rPr>
              <a:t>度原则</a:t>
            </a:r>
            <a:r>
              <a:rPr lang="zh-CN" altLang="en-US" sz="2200" dirty="0" smtClean="0">
                <a:solidFill>
                  <a:schemeClr val="tx1"/>
                </a:solidFill>
                <a:latin typeface="Verdana" pitchFamily="34" charset="0"/>
              </a:rPr>
              <a:t>，对</a:t>
            </a:r>
            <a:r>
              <a:rPr lang="en-US" altLang="zh-CN" sz="2200" dirty="0" smtClean="0">
                <a:solidFill>
                  <a:schemeClr val="tx1"/>
                </a:solidFill>
                <a:latin typeface="Verdana" pitchFamily="34" charset="0"/>
              </a:rPr>
              <a:t>   </a:t>
            </a:r>
            <a:r>
              <a:rPr lang="zh-CN" altLang="en-US" sz="2200" dirty="0" smtClean="0">
                <a:solidFill>
                  <a:schemeClr val="tx1"/>
                </a:solidFill>
                <a:latin typeface="Verdana" pitchFamily="34" charset="0"/>
              </a:rPr>
              <a:t>做出</a:t>
            </a:r>
            <a:r>
              <a:rPr lang="zh-CN" altLang="en-US" sz="2200" dirty="0">
                <a:solidFill>
                  <a:schemeClr val="tx1"/>
                </a:solidFill>
                <a:latin typeface="Verdana" pitchFamily="34" charset="0"/>
              </a:rPr>
              <a:t>评价判断。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78638"/>
              </p:ext>
            </p:extLst>
          </p:nvPr>
        </p:nvGraphicFramePr>
        <p:xfrm>
          <a:off x="5364088" y="4653136"/>
          <a:ext cx="2370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653136"/>
                        <a:ext cx="23701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02757"/>
              </p:ext>
            </p:extLst>
          </p:nvPr>
        </p:nvGraphicFramePr>
        <p:xfrm>
          <a:off x="4211960" y="5483324"/>
          <a:ext cx="360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483324"/>
                        <a:ext cx="360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3528" y="4653136"/>
            <a:ext cx="5262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得到归一化后的模糊变换结果：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51520" y="1052736"/>
            <a:ext cx="8784976" cy="3240360"/>
          </a:xfrm>
          <a:noFill/>
          <a:ln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b="1" dirty="0" smtClean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4000" b="1" dirty="0" smtClean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模糊</a:t>
            </a:r>
            <a:r>
              <a:rPr lang="zh-CN" altLang="en-US" sz="4000" b="1" dirty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综合评判应用</a:t>
            </a:r>
            <a:r>
              <a:rPr lang="zh-CN" altLang="en-US" sz="4000" b="1" dirty="0" smtClean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实例</a:t>
            </a:r>
            <a:endParaRPr lang="en-US" altLang="zh-CN" sz="4000" b="1" dirty="0" smtClean="0">
              <a:solidFill>
                <a:srgbClr val="FFFF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4000" dirty="0" smtClean="0">
                <a:solidFill>
                  <a:srgbClr val="6666FF"/>
                </a:solidFill>
              </a:rPr>
              <a:t> </a:t>
            </a:r>
            <a:r>
              <a:rPr lang="zh-CN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40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网络课程评价</a:t>
            </a:r>
            <a:r>
              <a:rPr lang="zh-CN" altLang="en-US" sz="4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4000" b="1" dirty="0" smtClean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疫情期间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学校网络课程建设情况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进行评判，设包括三个因素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硬件建设，软件建设、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人员培训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用论域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表示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硬件建设（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软件建设（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人员培训（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4149080"/>
            <a:ext cx="8536880" cy="2280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而评语论域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表示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altLang="zh-CN" sz="24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V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很好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较好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一般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不好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亦即分为四个等级，并用百分比或小数表示。现邀请一些专门人员进行评价，若用人数的百分比来表示评价结果如表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所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示：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607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9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70371471"/>
              </p:ext>
            </p:extLst>
          </p:nvPr>
        </p:nvGraphicFramePr>
        <p:xfrm>
          <a:off x="467544" y="2832273"/>
          <a:ext cx="8291512" cy="2468936"/>
        </p:xfrm>
        <a:graphic>
          <a:graphicData uri="http://schemas.openxmlformats.org/drawingml/2006/table">
            <a:tbl>
              <a:tblPr/>
              <a:tblGrid>
                <a:gridCol w="1658937"/>
                <a:gridCol w="1657350"/>
                <a:gridCol w="1658938"/>
                <a:gridCol w="1657350"/>
                <a:gridCol w="1658937"/>
              </a:tblGrid>
              <a:tr h="893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 评语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很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较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不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2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硬件指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2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软件指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2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人员指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2915816" y="1988840"/>
            <a:ext cx="3240087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表</a:t>
            </a:r>
            <a:r>
              <a:rPr 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2   </a:t>
            </a:r>
            <a:r>
              <a:rPr lang="zh-CN" altLang="en-US" sz="2400" b="1" dirty="0" smtClean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专家评价</a:t>
            </a:r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结果</a:t>
            </a:r>
          </a:p>
        </p:txBody>
      </p:sp>
    </p:spTree>
    <p:extLst>
      <p:ext uri="{BB962C8B-B14F-4D97-AF65-F5344CB8AC3E}">
        <p14:creationId xmlns:p14="http://schemas.microsoft.com/office/powerpoint/2010/main" val="1556739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63" name="Group 3"/>
          <p:cNvGrpSpPr>
            <a:grpSpLocks/>
          </p:cNvGrpSpPr>
          <p:nvPr/>
        </p:nvGrpSpPr>
        <p:grpSpPr bwMode="auto">
          <a:xfrm>
            <a:off x="250825" y="334963"/>
            <a:ext cx="8497888" cy="2816281"/>
            <a:chOff x="0" y="38735"/>
            <a:chExt cx="496867" cy="77776617"/>
          </a:xfrm>
        </p:grpSpPr>
        <p:sp>
          <p:nvSpPr>
            <p:cNvPr id="143364" name="Rectangle 4"/>
            <p:cNvSpPr>
              <a:spLocks noChangeArrowheads="1"/>
            </p:cNvSpPr>
            <p:nvPr/>
          </p:nvSpPr>
          <p:spPr bwMode="auto">
            <a:xfrm>
              <a:off x="0" y="49766009"/>
              <a:ext cx="496867" cy="28049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                                                </a:t>
              </a:r>
              <a:r>
                <a:rPr lang="en-US" sz="1800" b="0" baseline="-250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 </a:t>
              </a:r>
              <a:r>
                <a:rPr lang="en-US" sz="1800" b="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                                                                     </a:t>
              </a:r>
              <a:endParaRPr lang="en-US" sz="18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endParaRPr>
            </a:p>
            <a:p>
              <a:r>
                <a:rPr lang="zh-CN" altLang="en-US" sz="24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    </a:t>
              </a:r>
              <a:r>
                <a:rPr lang="zh-CN" altLang="en-US" sz="2400" b="1" dirty="0">
                  <a:solidFill>
                    <a:schemeClr val="tx1"/>
                  </a:solidFill>
                  <a:latin typeface="Verdana" pitchFamily="34" charset="0"/>
                </a:rPr>
                <a:t>上表就构成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Verdana" pitchFamily="34" charset="0"/>
                </a:rPr>
                <a:t>模糊</a:t>
              </a:r>
              <a:r>
                <a:rPr lang="zh-CN" altLang="en-US" sz="2400" b="1" dirty="0">
                  <a:solidFill>
                    <a:schemeClr val="tx1"/>
                  </a:solidFill>
                  <a:latin typeface="Verdana" pitchFamily="34" charset="0"/>
                </a:rPr>
                <a:t>矩阵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Verdana" pitchFamily="34" charset="0"/>
                </a:rPr>
                <a:t> 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Verdana" pitchFamily="34" charset="0"/>
                </a:rPr>
                <a:t>      </a:t>
              </a:r>
              <a:endParaRPr lang="en-US" sz="1800" b="1" baseline="-25000" dirty="0">
                <a:solidFill>
                  <a:schemeClr val="tx1"/>
                </a:solidFill>
                <a:latin typeface="Verdana" pitchFamily="34" charset="0"/>
              </a:endParaRPr>
            </a:p>
            <a:p>
              <a:r>
                <a:rPr lang="en-US" sz="1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                                                  </a:t>
              </a:r>
              <a:endParaRPr lang="en-US" sz="1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endParaRPr>
            </a:p>
          </p:txBody>
        </p:sp>
        <p:sp>
          <p:nvSpPr>
            <p:cNvPr id="143365" name="AutoShape 5"/>
            <p:cNvSpPr>
              <a:spLocks/>
            </p:cNvSpPr>
            <p:nvPr/>
          </p:nvSpPr>
          <p:spPr bwMode="auto">
            <a:xfrm>
              <a:off x="249679" y="38736"/>
              <a:ext cx="91" cy="499"/>
            </a:xfrm>
            <a:prstGeom prst="leftBracket">
              <a:avLst>
                <a:gd name="adj" fmla="val 45696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66" name="AutoShape 6"/>
            <p:cNvSpPr>
              <a:spLocks/>
            </p:cNvSpPr>
            <p:nvPr/>
          </p:nvSpPr>
          <p:spPr bwMode="auto">
            <a:xfrm>
              <a:off x="251766" y="38735"/>
              <a:ext cx="45" cy="499"/>
            </a:xfrm>
            <a:prstGeom prst="rightBracket">
              <a:avLst>
                <a:gd name="adj" fmla="val 92407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367" name="Group 7"/>
            <p:cNvGrpSpPr>
              <a:grpSpLocks/>
            </p:cNvGrpSpPr>
            <p:nvPr/>
          </p:nvGrpSpPr>
          <p:grpSpPr bwMode="auto">
            <a:xfrm>
              <a:off x="249180" y="38736"/>
              <a:ext cx="272" cy="499"/>
              <a:chOff x="0" y="0"/>
              <a:chExt cx="560" cy="436"/>
            </a:xfrm>
          </p:grpSpPr>
          <p:sp>
            <p:nvSpPr>
              <p:cNvPr id="143368" name="Rectangle 8"/>
              <p:cNvSpPr>
                <a:spLocks noChangeArrowheads="1"/>
              </p:cNvSpPr>
              <p:nvPr/>
            </p:nvSpPr>
            <p:spPr bwMode="auto">
              <a:xfrm>
                <a:off x="67" y="31"/>
                <a:ext cx="409" cy="377"/>
              </a:xfrm>
              <a:prstGeom prst="rect">
                <a:avLst/>
              </a:prstGeom>
              <a:solidFill>
                <a:srgbClr val="FFFFFF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369" name="Object 9"/>
              <p:cNvGraphicFramePr>
                <a:graphicFrameLocks noChangeAspect="1"/>
              </p:cNvGraphicFramePr>
              <p:nvPr/>
            </p:nvGraphicFramePr>
            <p:xfrm>
              <a:off x="0" y="0"/>
              <a:ext cx="560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67" r:id="rId3" imgW="152519" imgH="266670" progId="Equation.3">
                      <p:embed/>
                    </p:oleObj>
                  </mc:Choice>
                  <mc:Fallback>
                    <p:oleObj r:id="rId3" imgW="152519" imgH="2666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560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373" name="Group 13"/>
          <p:cNvGrpSpPr>
            <a:grpSpLocks/>
          </p:cNvGrpSpPr>
          <p:nvPr/>
        </p:nvGrpSpPr>
        <p:grpSpPr bwMode="auto">
          <a:xfrm>
            <a:off x="179388" y="3286131"/>
            <a:ext cx="8785229" cy="2173293"/>
            <a:chOff x="0" y="1225"/>
            <a:chExt cx="5534" cy="1369"/>
          </a:xfrm>
        </p:grpSpPr>
        <p:sp>
          <p:nvSpPr>
            <p:cNvPr id="143374" name="Rectangle 14"/>
            <p:cNvSpPr>
              <a:spLocks noChangeArrowheads="1"/>
            </p:cNvSpPr>
            <p:nvPr/>
          </p:nvSpPr>
          <p:spPr bwMode="auto">
            <a:xfrm>
              <a:off x="0" y="1225"/>
              <a:ext cx="5534" cy="1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solidFill>
                    <a:schemeClr val="tx1"/>
                  </a:solidFill>
                  <a:latin typeface="Verdana" pitchFamily="34" charset="0"/>
                </a:rPr>
                <a:t>    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现在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假定根据实际需要，在对校园网络一期建设做出要求时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endPara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主要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硬件建设（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5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其次是人员培训（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3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），对软件建设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要</a:t>
              </a:r>
              <a:endPara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求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稍低（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2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）。这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就构成一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个由三个权数分配构成的一行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模糊</a:t>
              </a:r>
              <a:endPara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向量    ：</a:t>
              </a:r>
              <a:endPara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</a:t>
              </a:r>
            </a:p>
          </p:txBody>
        </p:sp>
        <p:graphicFrame>
          <p:nvGraphicFramePr>
            <p:cNvPr id="1433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568954"/>
                </p:ext>
              </p:extLst>
            </p:nvPr>
          </p:nvGraphicFramePr>
          <p:xfrm>
            <a:off x="408" y="2313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313"/>
                          <a:ext cx="26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53748"/>
              </p:ext>
            </p:extLst>
          </p:nvPr>
        </p:nvGraphicFramePr>
        <p:xfrm>
          <a:off x="3491880" y="1946275"/>
          <a:ext cx="34131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9" name="Equation" r:id="rId7" imgW="1638000" imgH="711000" progId="Equation.DSMT4">
                  <p:embed/>
                </p:oleObj>
              </mc:Choice>
              <mc:Fallback>
                <p:oleObj name="Equation" r:id="rId7" imgW="1638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46275"/>
                        <a:ext cx="341312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96158"/>
              </p:ext>
            </p:extLst>
          </p:nvPr>
        </p:nvGraphicFramePr>
        <p:xfrm>
          <a:off x="3057525" y="5373698"/>
          <a:ext cx="2884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0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373698"/>
                        <a:ext cx="2884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547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3" name="Group 13"/>
          <p:cNvGrpSpPr>
            <a:grpSpLocks/>
          </p:cNvGrpSpPr>
          <p:nvPr/>
        </p:nvGrpSpPr>
        <p:grpSpPr bwMode="auto">
          <a:xfrm>
            <a:off x="179389" y="188918"/>
            <a:ext cx="8785225" cy="5111750"/>
            <a:chOff x="0" y="-726"/>
            <a:chExt cx="5534" cy="3220"/>
          </a:xfrm>
        </p:grpSpPr>
        <p:sp>
          <p:nvSpPr>
            <p:cNvPr id="143374" name="Rectangle 14"/>
            <p:cNvSpPr>
              <a:spLocks noChangeArrowheads="1"/>
            </p:cNvSpPr>
            <p:nvPr/>
          </p:nvSpPr>
          <p:spPr bwMode="auto">
            <a:xfrm>
              <a:off x="0" y="-726"/>
              <a:ext cx="5534" cy="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0" dirty="0" smtClean="0">
                <a:solidFill>
                  <a:schemeClr val="tx1"/>
                </a:solidFill>
                <a:latin typeface="Verdana" pitchFamily="34" charset="0"/>
                <a:ea typeface="宋体" pitchFamily="2" charset="-122"/>
              </a:endParaRPr>
            </a:p>
            <a:p>
              <a:r>
                <a:rPr lang="en-US" sz="1800" b="0" dirty="0" smtClean="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rPr>
                <a:t>               </a:t>
              </a:r>
            </a:p>
            <a:p>
              <a:endParaRPr lang="en-US" sz="1800" b="0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endParaRPr>
            </a:p>
            <a:p>
              <a:r>
                <a:rPr lang="zh-CN" altLang="en-US" sz="2400" b="1" dirty="0" smtClean="0">
                  <a:solidFill>
                    <a:srgbClr val="FFFF00"/>
                  </a:solidFill>
                  <a:latin typeface="Verdana" pitchFamily="34" charset="0"/>
                </a:rPr>
                <a:t>现要做出综合评判，必须进行模糊变换（算子）</a:t>
              </a:r>
              <a:r>
                <a:rPr lang="en-US" altLang="zh-CN" sz="2400" b="1" dirty="0" smtClean="0">
                  <a:solidFill>
                    <a:srgbClr val="FFFF00"/>
                  </a:solidFill>
                  <a:latin typeface="Verdana" pitchFamily="34" charset="0"/>
                </a:rPr>
                <a:t>:  </a:t>
              </a:r>
              <a:endParaRPr lang="en-US" altLang="zh-CN" sz="2400" b="1" dirty="0">
                <a:solidFill>
                  <a:srgbClr val="FFFF00"/>
                </a:solidFill>
                <a:latin typeface="Verdana" pitchFamily="34" charset="0"/>
              </a:endParaRPr>
            </a:p>
            <a:p>
              <a:endParaRPr lang="en-US" sz="1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18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       </a:t>
              </a:r>
              <a:r>
                <a:rPr lang="en-US" sz="18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endParaRPr lang="en-US" sz="1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18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endParaRPr lang="en-US" sz="18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endParaRPr lang="en-US" sz="1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0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en-US" altLang="zh-CN" sz="20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0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endPara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为了</a:t>
              </a:r>
              <a:r>
                <a:rPr lang="zh-CN" altLang="en-US" sz="24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明确地显示综合评判的结果，还需做归一化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处理</a:t>
              </a:r>
              <a:r>
                <a:rPr lang="en-US" altLang="zh-CN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归一</a:t>
              </a:r>
              <a:endParaRPr lang="en-US" altLang="zh-CN" sz="2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latin typeface="宋体" pitchFamily="2" charset="-122"/>
                </a:rPr>
                <a:t>化</a:t>
              </a:r>
              <a:r>
                <a:rPr lang="zh-CN" altLang="en-US" sz="2400" b="0" dirty="0">
                  <a:solidFill>
                    <a:schemeClr val="tx1"/>
                  </a:solidFill>
                  <a:latin typeface="宋体" pitchFamily="2" charset="-122"/>
                </a:rPr>
                <a:t>后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宋体" pitchFamily="2" charset="-122"/>
                </a:rPr>
                <a:t>的模糊变换</a:t>
              </a:r>
              <a:r>
                <a:rPr lang="zh-CN" altLang="en-US" sz="2400" b="0" dirty="0">
                  <a:solidFill>
                    <a:schemeClr val="tx1"/>
                  </a:solidFill>
                  <a:latin typeface="宋体" pitchFamily="2" charset="-122"/>
                </a:rPr>
                <a:t>结果为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宋体" pitchFamily="2" charset="-122"/>
                </a:rPr>
                <a:t>：  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Verdana" pitchFamily="34" charset="0"/>
                </a:rPr>
                <a:t>=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33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27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20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.20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此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结果表示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，学校网络平台网课建设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情况而言，将硬件建设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、</a:t>
              </a:r>
              <a:endParaRPr lang="en-US" altLang="zh-CN" sz="2400" b="0" dirty="0" smtClean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软件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建设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、人员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培训同时考虑的结果，根据</a:t>
              </a:r>
              <a:r>
                <a:rPr lang="zh-CN" altLang="en-US" sz="2400" b="0" dirty="0">
                  <a:solidFill>
                    <a:srgbClr val="FF0000"/>
                  </a:solidFill>
                  <a:latin typeface="Verdana" pitchFamily="34" charset="0"/>
                </a:rPr>
                <a:t>最大隶属度法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，学校</a:t>
              </a:r>
              <a:endParaRPr lang="en-US" altLang="zh-CN" sz="2400" b="0" dirty="0" smtClean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园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网建设仍然是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Arial"/>
                </a:rPr>
                <a:t>“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很好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Arial"/>
                </a:rPr>
                <a:t>”</a:t>
              </a:r>
              <a:r>
                <a:rPr lang="zh-CN" alt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占最大</a:t>
              </a:r>
              <a:r>
                <a:rPr lang="zh-CN" altLang="en-US" sz="2400" b="0" dirty="0">
                  <a:solidFill>
                    <a:schemeClr val="tx1"/>
                  </a:solidFill>
                  <a:latin typeface="Verdana" pitchFamily="34" charset="0"/>
                </a:rPr>
                <a:t>比重（</a:t>
              </a:r>
              <a:r>
                <a:rPr lang="en-US" sz="2400" b="0" dirty="0" smtClean="0">
                  <a:solidFill>
                    <a:schemeClr val="tx1"/>
                  </a:solidFill>
                  <a:latin typeface="Verdana" pitchFamily="34" charset="0"/>
                </a:rPr>
                <a:t>0.33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Verdana" pitchFamily="34" charset="0"/>
                </a:rPr>
                <a:t>）。</a:t>
              </a:r>
              <a:endParaRPr lang="zh-CN" altLang="en-US" sz="2400" b="0" dirty="0">
                <a:solidFill>
                  <a:schemeClr val="tx1"/>
                </a:solidFill>
                <a:latin typeface="Verdana" pitchFamily="34" charset="0"/>
              </a:endParaRPr>
            </a:p>
          </p:txBody>
        </p:sp>
        <p:graphicFrame>
          <p:nvGraphicFramePr>
            <p:cNvPr id="1433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762441"/>
                </p:ext>
              </p:extLst>
            </p:nvPr>
          </p:nvGraphicFramePr>
          <p:xfrm>
            <a:off x="771" y="108"/>
            <a:ext cx="3583" cy="1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8" name="Equation" r:id="rId3" imgW="2730240" imgH="1180800" progId="Equation.DSMT4">
                    <p:embed/>
                  </p:oleObj>
                </mc:Choice>
                <mc:Fallback>
                  <p:oleObj name="Equation" r:id="rId3" imgW="2730240" imgH="118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08"/>
                          <a:ext cx="3583" cy="1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926538"/>
                </p:ext>
              </p:extLst>
            </p:nvPr>
          </p:nvGraphicFramePr>
          <p:xfrm>
            <a:off x="2159" y="2131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2131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804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kumimoji="1" lang="zh-CN" altLang="en-US" sz="40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  <a:cs typeface="+mn-cs"/>
              </a:rPr>
              <a:t> </a:t>
            </a:r>
            <a:r>
              <a:rPr kumimoji="1"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模糊</a:t>
            </a:r>
            <a:r>
              <a:rPr kumimoji="1"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现象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916832"/>
            <a:ext cx="7772400" cy="4422775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6666FF"/>
                </a:solidFill>
              </a:rPr>
              <a:t>模糊概念</a:t>
            </a:r>
            <a:r>
              <a:rPr lang="zh-CN" altLang="en-US" sz="2800" dirty="0" smtClean="0"/>
              <a:t>源自</a:t>
            </a:r>
            <a:r>
              <a:rPr lang="zh-CN" altLang="en-US" sz="2800" dirty="0"/>
              <a:t>于实践</a:t>
            </a:r>
          </a:p>
          <a:p>
            <a:r>
              <a:rPr lang="zh-CN" altLang="en-US" sz="2800" b="1" dirty="0">
                <a:solidFill>
                  <a:srgbClr val="6666FF"/>
                </a:solidFill>
              </a:rPr>
              <a:t>模糊概念</a:t>
            </a:r>
            <a:r>
              <a:rPr lang="zh-CN" altLang="en-US" sz="2800" dirty="0"/>
              <a:t>（现象）无处不在</a:t>
            </a:r>
          </a:p>
          <a:p>
            <a:pPr marL="303213" lvl="1" indent="0">
              <a:buNone/>
            </a:pPr>
            <a:endParaRPr lang="zh-CN" altLang="en-US" sz="2800" dirty="0"/>
          </a:p>
        </p:txBody>
      </p:sp>
      <p:pic>
        <p:nvPicPr>
          <p:cNvPr id="4" name="Picture 4" descr="NA01635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37" y="3281115"/>
            <a:ext cx="2227263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BD10826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912815"/>
            <a:ext cx="1916112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BD06522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068960"/>
            <a:ext cx="1897062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39602" y="5157192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6666FF"/>
                </a:solidFill>
              </a:rPr>
              <a:t>风的强弱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131840" y="5157192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6666FF"/>
                </a:solidFill>
              </a:rPr>
              <a:t>人的胖瘦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220072" y="519236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6666FF"/>
                </a:solidFill>
              </a:rPr>
              <a:t>年龄大小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452320" y="5157192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6666FF"/>
                </a:solidFill>
              </a:rPr>
              <a:t>个子高低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6296" y="3068960"/>
            <a:ext cx="1514286" cy="1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80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Rot="1" noChangeArrowheads="1"/>
          </p:cNvSpPr>
          <p:nvPr/>
        </p:nvSpPr>
        <p:spPr bwMode="auto">
          <a:xfrm>
            <a:off x="250825" y="5572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zh-CN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科技成果项目的综合评价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23850" y="1600200"/>
            <a:ext cx="8280598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有甲、乙、丙三项科研成果，现要从中评选出优秀项目。 </a:t>
            </a:r>
            <a:r>
              <a:rPr lang="zh-CN" altLang="en-US" sz="3200" b="1" dirty="0">
                <a:latin typeface="宋体" panose="02010600030101010101" pitchFamily="2" charset="-122"/>
              </a:rPr>
              <a:t>　　　　　　　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195513" y="2852738"/>
            <a:ext cx="532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表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3 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三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个科研成果的有关情况表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356992"/>
            <a:ext cx="8002524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329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539750" y="1484313"/>
            <a:ext cx="8229600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评价指标集合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　　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｛科技水平，实现可能性，经济效益｝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评语集合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　　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｛高，中，低｝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评价指标权系数向量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　　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3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2187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619672" y="1268760"/>
            <a:ext cx="590520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/>
              <a:t>　　　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专家</a:t>
            </a:r>
            <a:r>
              <a:rPr lang="zh-CN" altLang="en-US" sz="2800" b="1" dirty="0">
                <a:solidFill>
                  <a:srgbClr val="FF0000"/>
                </a:solidFill>
              </a:rPr>
              <a:t>评价结果表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8"/>
            <a:ext cx="8868354" cy="2880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32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68313" y="1196975"/>
            <a:ext cx="82296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　</a:t>
            </a:r>
            <a:r>
              <a:rPr lang="zh-CN" altLang="en-US" sz="2800" b="1" dirty="0">
                <a:latin typeface="宋体" panose="02010600030101010101" pitchFamily="2" charset="-122"/>
              </a:rPr>
              <a:t>　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由表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4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可得甲、乙、丙三个项目各自的评价矩阵</a:t>
            </a:r>
            <a:r>
              <a:rPr lang="en-US" altLang="zh-CN" sz="2800" b="1" dirty="0">
                <a:latin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95939"/>
              </p:ext>
            </p:extLst>
          </p:nvPr>
        </p:nvGraphicFramePr>
        <p:xfrm>
          <a:off x="1187624" y="2564904"/>
          <a:ext cx="28082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r:id="rId3" imgW="1311262" imgH="713064" progId="Equation.3">
                  <p:embed/>
                </p:oleObj>
              </mc:Choice>
              <mc:Fallback>
                <p:oleObj r:id="rId3" imgW="1311262" imgH="7130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28082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946650" y="2565400"/>
          <a:ext cx="28511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7" r:id="rId5" imgW="1297970" imgH="712754" progId="Equation.3">
                  <p:embed/>
                </p:oleObj>
              </mc:Choice>
              <mc:Fallback>
                <p:oleObj r:id="rId5" imgW="1297970" imgH="712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565400"/>
                        <a:ext cx="28511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159125" y="4581525"/>
          <a:ext cx="27527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8" r:id="rId7" imgW="1285248" imgH="712754" progId="Equation.3">
                  <p:embed/>
                </p:oleObj>
              </mc:Choice>
              <mc:Fallback>
                <p:oleObj r:id="rId7" imgW="1285248" imgH="712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581525"/>
                        <a:ext cx="27527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38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57200" y="765175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求得：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00113" y="1484313"/>
          <a:ext cx="38163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4" r:id="rId3" imgW="1460183" imgH="216123" progId="Equation.3">
                  <p:embed/>
                </p:oleObj>
              </mc:Choice>
              <mc:Fallback>
                <p:oleObj r:id="rId3" imgW="1460183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38163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932363" y="1498600"/>
          <a:ext cx="3816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5" r:id="rId5" imgW="1485572" imgH="216123" progId="Equation.3">
                  <p:embed/>
                </p:oleObj>
              </mc:Choice>
              <mc:Fallback>
                <p:oleObj r:id="rId5" imgW="1485572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98600"/>
                        <a:ext cx="3816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00113" y="2349500"/>
          <a:ext cx="38274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6" r:id="rId7" imgW="1451266" imgH="229414" progId="Equation.3">
                  <p:embed/>
                </p:oleObj>
              </mc:Choice>
              <mc:Fallback>
                <p:oleObj r:id="rId7" imgW="1451266" imgH="22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38274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39750" y="3140075"/>
            <a:ext cx="252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归一化后得：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827088" y="3889375"/>
          <a:ext cx="36718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7" r:id="rId9" imgW="1336717" imgH="229414" progId="Equation.3">
                  <p:embed/>
                </p:oleObj>
              </mc:Choice>
              <mc:Fallback>
                <p:oleObj r:id="rId9" imgW="1336717" imgH="22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89375"/>
                        <a:ext cx="36718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859338" y="3860800"/>
          <a:ext cx="38163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" r:id="rId11" imgW="1336717" imgH="229414" progId="Equation.3">
                  <p:embed/>
                </p:oleObj>
              </mc:Choice>
              <mc:Fallback>
                <p:oleObj r:id="rId11" imgW="1336717" imgH="22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60800"/>
                        <a:ext cx="38163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855663" y="4897438"/>
          <a:ext cx="3671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9" r:id="rId13" imgW="1349445" imgH="242142" progId="Equation.3">
                  <p:embed/>
                </p:oleObj>
              </mc:Choice>
              <mc:Fallback>
                <p:oleObj r:id="rId13" imgW="1349445" imgH="242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897438"/>
                        <a:ext cx="36718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971600" y="5805264"/>
            <a:ext cx="69126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　所以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项目乙</a:t>
            </a: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可推荐为优秀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</a:rPr>
              <a:t>项目。</a:t>
            </a:r>
            <a:endParaRPr lang="zh-CN" alt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09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23528" y="2420888"/>
            <a:ext cx="864096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"/>
              </a:spcBef>
              <a:spcAft>
                <a:spcPct val="50000"/>
              </a:spcAft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因素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：</a:t>
            </a:r>
          </a:p>
          <a:p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政治表现及工作态度，教学水平，科研水平，外语水平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评判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：</a:t>
            </a:r>
          </a:p>
          <a:p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好，较好，一般，较差，差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84971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（“晋升”的数学模型</a:t>
            </a:r>
            <a:r>
              <a:rPr lang="en-US" altLang="zh-CN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以高校教师晋升教授为例</a:t>
            </a:r>
          </a:p>
        </p:txBody>
      </p:sp>
    </p:spTree>
    <p:extLst>
      <p:ext uri="{BB962C8B-B14F-4D97-AF65-F5344CB8AC3E}">
        <p14:creationId xmlns:p14="http://schemas.microsoft.com/office/powerpoint/2010/main" val="211082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79388" y="908050"/>
            <a:ext cx="8218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建立模糊综合评判矩阵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1813" y="1801813"/>
            <a:ext cx="81454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      当学科评审组的每个成员对评判的对象进行评价，假定学科评审组由</a:t>
            </a:r>
            <a:r>
              <a:rPr lang="en-US" altLang="zh-CN" sz="3200" dirty="0">
                <a:latin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</a:rPr>
              <a:t>人组成，用打分或投票的方法表明各自的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评价。</a:t>
            </a:r>
            <a:endParaRPr lang="zh-CN" altLang="zh-CN" dirty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23528" y="3573016"/>
            <a:ext cx="83534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王老师，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科评审组中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endParaRPr lang="en-US" altLang="zh-CN" sz="32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4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人认为政治表现及工作态度好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32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2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人认为较好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32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1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人认为一般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32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32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他因素作类似评价。</a:t>
            </a:r>
            <a:endParaRPr lang="zh-CN" altLang="zh-CN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8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Group 2"/>
          <p:cNvGraphicFramePr>
            <a:graphicFrameLocks noGrp="1"/>
          </p:cNvGraphicFramePr>
          <p:nvPr/>
        </p:nvGraphicFramePr>
        <p:xfrm>
          <a:off x="396875" y="1944688"/>
          <a:ext cx="8496300" cy="3016250"/>
        </p:xfrm>
        <a:graphic>
          <a:graphicData uri="http://schemas.openxmlformats.org/drawingml/2006/table">
            <a:tbl>
              <a:tblPr/>
              <a:tblGrid>
                <a:gridCol w="8496300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评判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因素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好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较好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一般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较差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差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政治表现及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工作态度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教学水平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6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科研水平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外语水平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         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566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39750" y="765175"/>
          <a:ext cx="756761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r:id="rId3" imgW="2857637" imgH="1155917" progId="Equation.3">
                  <p:embed/>
                </p:oleObj>
              </mc:Choice>
              <mc:Fallback>
                <p:oleObj r:id="rId3" imgW="2857637" imgH="1155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7567613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39750" y="3738563"/>
          <a:ext cx="7056438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公式" r:id="rId5" imgW="2641320" imgH="1168200" progId="Equation.3">
                  <p:embed/>
                </p:oleObj>
              </mc:Choice>
              <mc:Fallback>
                <p:oleObj name="公式" r:id="rId5" imgW="26413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38563"/>
                        <a:ext cx="7056438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97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7950" y="765175"/>
            <a:ext cx="787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综合评判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66725" y="1344613"/>
            <a:ext cx="7899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教学为主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教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权重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0.2,0.5,0.1,0.2)</a:t>
            </a:r>
          </a:p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科研为主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教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权重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0.2,0.1,0.5,0.2)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4" r:id="rId3" imgW="915438" imgH="216127" progId="Equation.3">
                  <p:embed/>
                </p:oleObj>
              </mc:Choice>
              <mc:Fallback>
                <p:oleObj r:id="rId3" imgW="915438" imgH="216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7635"/>
              </p:ext>
            </p:extLst>
          </p:nvPr>
        </p:nvGraphicFramePr>
        <p:xfrm>
          <a:off x="467544" y="2420888"/>
          <a:ext cx="3600202" cy="5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r:id="rId5" imgW="1449018" imgH="216127" progId="Equation.3">
                  <p:embed/>
                </p:oleObj>
              </mc:Choice>
              <mc:Fallback>
                <p:oleObj r:id="rId5" imgW="1449018" imgH="216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20888"/>
                        <a:ext cx="3600202" cy="53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227263" y="2997200"/>
            <a:ext cx="5513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=(0.5,0.2,0.14,0.14,0.14)</a:t>
            </a:r>
          </a:p>
          <a:p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=(0.2,0.2,0.5,0.14,0.14)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39750" y="4025900"/>
            <a:ext cx="79216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一化（即将每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以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和），得</a:t>
            </a:r>
          </a:p>
          <a:p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6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.12,0.12,0.12)</a:t>
            </a: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0.17,0.17,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.12,0.12)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23528" y="5517232"/>
            <a:ext cx="853244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定评价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好”和“较好”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占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上才可晋升，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此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师晋升为</a:t>
            </a:r>
            <a:r>
              <a:rPr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教学型教授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可晋升为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科研型教授</a:t>
            </a:r>
          </a:p>
        </p:txBody>
      </p:sp>
    </p:spTree>
    <p:extLst>
      <p:ext uri="{BB962C8B-B14F-4D97-AF65-F5344CB8AC3E}">
        <p14:creationId xmlns:p14="http://schemas.microsoft.com/office/powerpoint/2010/main" val="72783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ldLvl="0" autoUpdateAnimBg="0"/>
      <p:bldP spid="35846" grpId="0" bldLvl="0" autoUpdateAnimBg="0"/>
      <p:bldP spid="35847" grpId="0" bldLvl="0" autoUpdateAnimBg="0"/>
      <p:bldP spid="35848" grpId="0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229600" cy="125253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kumimoji="1" lang="zh-CN" altLang="en-US" b="1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  <a:cs typeface="+mn-cs"/>
              </a:rPr>
              <a:t>非此即彼？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348880"/>
            <a:ext cx="7920880" cy="34512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Arial"/>
              </a:rPr>
              <a:t>“</a:t>
            </a:r>
            <a:r>
              <a:rPr lang="zh-CN" altLang="en-US" sz="3200" dirty="0">
                <a:solidFill>
                  <a:srgbClr val="FF0000"/>
                </a:solidFill>
              </a:rPr>
              <a:t>高个子</a:t>
            </a:r>
            <a:r>
              <a:rPr lang="zh-CN" altLang="en-US" sz="3200" dirty="0">
                <a:latin typeface="Arial"/>
              </a:rPr>
              <a:t>”</a:t>
            </a:r>
            <a:endParaRPr lang="zh-CN" altLang="en-US" sz="3200" dirty="0"/>
          </a:p>
          <a:p>
            <a:pPr>
              <a:lnSpc>
                <a:spcPct val="90000"/>
              </a:lnSpc>
            </a:pPr>
            <a:r>
              <a:rPr lang="zh-CN" altLang="en-US" sz="3200" dirty="0">
                <a:latin typeface="Arial"/>
              </a:rPr>
              <a:t>“</a:t>
            </a:r>
            <a:r>
              <a:rPr lang="zh-CN" altLang="en-US" sz="3200" dirty="0">
                <a:solidFill>
                  <a:srgbClr val="FF0000"/>
                </a:solidFill>
              </a:rPr>
              <a:t>年轻</a:t>
            </a:r>
            <a:r>
              <a:rPr lang="zh-CN" altLang="en-US" sz="3200" dirty="0">
                <a:latin typeface="Arial"/>
              </a:rPr>
              <a:t>”</a:t>
            </a:r>
            <a:endParaRPr lang="zh-CN" altLang="en-US" sz="3200" dirty="0"/>
          </a:p>
          <a:p>
            <a:pPr>
              <a:lnSpc>
                <a:spcPct val="90000"/>
              </a:lnSpc>
            </a:pPr>
            <a:r>
              <a:rPr lang="zh-CN" altLang="en-US" sz="3200" dirty="0"/>
              <a:t>现实世界中的很多概念具有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糊性</a:t>
            </a:r>
          </a:p>
          <a:p>
            <a:pPr>
              <a:lnSpc>
                <a:spcPct val="90000"/>
              </a:lnSpc>
            </a:pPr>
            <a:r>
              <a:rPr lang="zh-CN" altLang="en-US" sz="3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糊性</a:t>
            </a:r>
            <a:r>
              <a:rPr lang="zh-CN" altLang="en-US" sz="3200" dirty="0"/>
              <a:t>：客观事物差异的中间</a:t>
            </a:r>
            <a:r>
              <a:rPr lang="zh-CN" altLang="en-US" sz="3200" dirty="0">
                <a:solidFill>
                  <a:srgbClr val="FA0202"/>
                </a:solidFill>
              </a:rPr>
              <a:t>过渡</a:t>
            </a:r>
            <a:r>
              <a:rPr lang="zh-CN" altLang="en-US" sz="3200" dirty="0"/>
              <a:t>中的不分明性，难以划定界限。非此即彼？</a:t>
            </a:r>
          </a:p>
          <a:p>
            <a:pPr lvl="1">
              <a:lnSpc>
                <a:spcPct val="90000"/>
              </a:lnSpc>
            </a:pPr>
            <a:r>
              <a:rPr lang="zh-CN" altLang="en-US" sz="3200" dirty="0"/>
              <a:t>亦此亦彼，模糊概念</a:t>
            </a:r>
          </a:p>
        </p:txBody>
      </p:sp>
    </p:spTree>
    <p:extLst>
      <p:ext uri="{BB962C8B-B14F-4D97-AF65-F5344CB8AC3E}">
        <p14:creationId xmlns:p14="http://schemas.microsoft.com/office/powerpoint/2010/main" val="197397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7504" y="1484784"/>
            <a:ext cx="8928992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32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模糊综合评判对</a:t>
            </a:r>
            <a:r>
              <a:rPr lang="en-US" altLang="zh-CN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</a:t>
            </a:r>
            <a:r>
              <a:rPr lang="zh-CN" alt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制药厂</a:t>
            </a: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济效益的好坏进行</a:t>
            </a:r>
            <a:r>
              <a:rPr lang="zh-CN" alt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。</a:t>
            </a:r>
            <a:endParaRPr lang="zh-CN" altLang="en-US" sz="28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>
                <a:solidFill>
                  <a:srgbClr val="66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素集：</a:t>
            </a:r>
          </a:p>
          <a:p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映企业经济效益的主要指标</a:t>
            </a:r>
          </a:p>
          <a:p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 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总产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耗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净产值；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u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盈利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资金占有；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销售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本，</a:t>
            </a: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评判集：</a:t>
            </a:r>
          </a:p>
          <a:p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…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制药厂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57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616235"/>
              </p:ext>
            </p:extLst>
          </p:nvPr>
        </p:nvGraphicFramePr>
        <p:xfrm>
          <a:off x="2195736" y="404813"/>
          <a:ext cx="5040560" cy="6324025"/>
        </p:xfrm>
        <a:graphic>
          <a:graphicData uri="http://schemas.openxmlformats.org/drawingml/2006/table">
            <a:tbl>
              <a:tblPr/>
              <a:tblGrid>
                <a:gridCol w="5040560"/>
              </a:tblGrid>
              <a:tr h="42919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编号     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       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 u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        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3       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 u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3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 </a:t>
                      </a: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         1.611         10.59         0.69         1.6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         1.429          9.44         0.61         1.5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3         1.447          5.97         0.24         1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4         1.572         10.78         0.75         1.7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5         1.483         10.99         0.75         1.4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6         1.371          6.46         0.41         1.31 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7         1.665         10.51         0.53         1.5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8         1.403          6.11         0.17         1.3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9         2.620         21.51         1.40         2.5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0        2.033         24.15         1.80         1.8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1        2.015         26.86         1.93         2.0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2        1.501          9.74         0.87         1.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3        1.578         14.52         1.12         1.4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4        1.735         14.64         1.21         1.9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5        1.453         12.88         0.87         1.5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6        1.765         17.94         0.89         1.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7        1.532         29.42         2.52         1.8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8        1.488          9.23         0.81         1.4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9        2.586         16.07         0.82         1.8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0        1.992         21.63         1.01         1.8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9</a:t>
                      </a: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     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948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50838" y="955675"/>
            <a:ext cx="8469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79388" y="908050"/>
            <a:ext cx="8218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）建立模糊综合评判矩阵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04838" y="1957388"/>
            <a:ext cx="828833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49449"/>
              </p:ext>
            </p:extLst>
          </p:nvPr>
        </p:nvGraphicFramePr>
        <p:xfrm>
          <a:off x="179388" y="1628775"/>
          <a:ext cx="8742362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3" imgW="3301920" imgH="1143000" progId="Equation.DSMT4">
                  <p:embed/>
                </p:oleObj>
              </mc:Choice>
              <mc:Fallback>
                <p:oleObj name="Equation" r:id="rId3" imgW="3301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8742362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50825" y="4725988"/>
            <a:ext cx="8569325" cy="163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    即</a:t>
            </a:r>
            <a:r>
              <a:rPr lang="en-US" altLang="zh-CN" sz="3200" b="1" i="1">
                <a:latin typeface="Times New Roman" panose="02020603050405020304" pitchFamily="18" charset="0"/>
              </a:rPr>
              <a:t>r</a:t>
            </a:r>
            <a:r>
              <a:rPr lang="en-US" altLang="zh-CN" sz="3200" b="1" i="1" baseline="-25000">
                <a:latin typeface="Times New Roman" panose="02020603050405020304" pitchFamily="18" charset="0"/>
              </a:rPr>
              <a:t>ij</a:t>
            </a:r>
            <a:r>
              <a:rPr lang="zh-CN" altLang="en-US" sz="3200" b="1">
                <a:latin typeface="Times New Roman" panose="02020603050405020304" pitchFamily="18" charset="0"/>
              </a:rPr>
              <a:t>表示第</a:t>
            </a:r>
            <a:r>
              <a:rPr lang="en-US" altLang="zh-CN" sz="3200" b="1" i="1">
                <a:latin typeface="Times New Roman" panose="02020603050405020304" pitchFamily="18" charset="0"/>
              </a:rPr>
              <a:t>j</a:t>
            </a:r>
            <a:r>
              <a:rPr lang="zh-CN" altLang="en-US" sz="3200" b="1">
                <a:latin typeface="Times New Roman" panose="02020603050405020304" pitchFamily="18" charset="0"/>
              </a:rPr>
              <a:t>个制药厂的第</a:t>
            </a:r>
            <a:r>
              <a:rPr lang="en-US" altLang="zh-CN" sz="3200" b="1" i="1">
                <a:latin typeface="Times New Roman" panose="02020603050405020304" pitchFamily="18" charset="0"/>
              </a:rPr>
              <a:t>i</a:t>
            </a:r>
            <a:r>
              <a:rPr lang="zh-CN" altLang="en-US" sz="3200" b="1">
                <a:latin typeface="Times New Roman" panose="02020603050405020304" pitchFamily="18" charset="0"/>
              </a:rPr>
              <a:t>个因素的值在</a:t>
            </a:r>
            <a:r>
              <a:rPr lang="en-US" altLang="zh-CN" sz="3200" b="1">
                <a:latin typeface="Times New Roman" panose="02020603050405020304" pitchFamily="18" charset="0"/>
              </a:rPr>
              <a:t>20</a:t>
            </a:r>
            <a:r>
              <a:rPr lang="zh-CN" altLang="en-US" sz="3200" b="1">
                <a:latin typeface="Times New Roman" panose="02020603050405020304" pitchFamily="18" charset="0"/>
              </a:rPr>
              <a:t>家制药厂的同意因素值的总和中所占的比例，得到模糊综合评判矩阵</a:t>
            </a:r>
            <a:r>
              <a:rPr lang="en-US" altLang="zh-CN" sz="3200" b="1" i="1">
                <a:latin typeface="Times New Roman" panose="02020603050405020304" pitchFamily="18" charset="0"/>
              </a:rPr>
              <a:t>R</a:t>
            </a:r>
            <a:r>
              <a:rPr lang="en-US" altLang="zh-CN" sz="3200" b="1">
                <a:latin typeface="Times New Roman" panose="02020603050405020304" pitchFamily="18" charset="0"/>
              </a:rPr>
              <a:t>=(</a:t>
            </a:r>
            <a:r>
              <a:rPr lang="en-US" altLang="zh-CN" sz="3200" b="1" i="1">
                <a:latin typeface="Times New Roman" panose="02020603050405020304" pitchFamily="18" charset="0"/>
              </a:rPr>
              <a:t>r</a:t>
            </a:r>
            <a:r>
              <a:rPr lang="en-US" altLang="zh-CN" sz="3200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3200" b="1" baseline="-25000">
                <a:latin typeface="Times New Roman" panose="02020603050405020304" pitchFamily="18" charset="0"/>
                <a:sym typeface="Arial" panose="020B0604020202020204" pitchFamily="34" charset="0"/>
              </a:rPr>
              <a:t>×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20</a:t>
            </a:r>
            <a:endParaRPr lang="zh-CN" altLang="zh-CN" sz="3200" b="1" baseline="-25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67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ldLvl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7950" y="836613"/>
            <a:ext cx="787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）综合评判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84213" y="1412875"/>
          <a:ext cx="7078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8" r:id="rId3" imgW="3022877" imgH="215957" progId="Equation.3">
                  <p:embed/>
                </p:oleObj>
              </mc:Choice>
              <mc:Fallback>
                <p:oleObj r:id="rId3" imgW="3022877" imgH="215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7078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95288" y="1917700"/>
          <a:ext cx="8180387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9" r:id="rId5" imgW="3416357" imgH="1168517" progId="Equation.3">
                  <p:embed/>
                </p:oleObj>
              </mc:Choice>
              <mc:Fallback>
                <p:oleObj r:id="rId5" imgW="3416357" imgH="116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7700"/>
                        <a:ext cx="8180387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80975" y="4797425"/>
            <a:ext cx="88550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按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从大到</a:t>
            </a:r>
            <a:r>
              <a:rPr lang="zh-CN" altLang="en-US" sz="3200" dirty="0">
                <a:latin typeface="Times New Roman" panose="02020603050405020304" pitchFamily="18" charset="0"/>
              </a:rPr>
              <a:t>小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</a:rPr>
              <a:t>次序排序，这</a:t>
            </a:r>
            <a:r>
              <a:rPr lang="en-US" altLang="zh-CN" sz="3200" dirty="0">
                <a:latin typeface="Times New Roman" panose="02020603050405020304" pitchFamily="18" charset="0"/>
              </a:rPr>
              <a:t>20</a:t>
            </a:r>
            <a:r>
              <a:rPr lang="zh-CN" altLang="en-US" sz="3200" dirty="0">
                <a:latin typeface="Times New Roman" panose="02020603050405020304" pitchFamily="18" charset="0"/>
              </a:rPr>
              <a:t>家制药厂的经济效益的好坏顺序为：</a:t>
            </a:r>
            <a:r>
              <a:rPr lang="en-US" altLang="zh-CN" sz="3200" dirty="0">
                <a:latin typeface="Times New Roman" panose="02020603050405020304" pitchFamily="18" charset="0"/>
              </a:rPr>
              <a:t>9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1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4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0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20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9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7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5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2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3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8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16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8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95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ldLvl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3850" y="908050"/>
          <a:ext cx="84423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r:id="rId3" imgW="3441917" imgH="939917" progId="Equation.3">
                  <p:embed/>
                </p:oleObj>
              </mc:Choice>
              <mc:Fallback>
                <p:oleObj r:id="rId3" imgW="3441917" imgH="93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844232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23850" y="3287713"/>
            <a:ext cx="828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</a:rPr>
              <a:t>得到的排序为：</a:t>
            </a:r>
            <a:r>
              <a:rPr lang="en-US" altLang="zh-CN" sz="3200">
                <a:latin typeface="Times New Roman" panose="02020603050405020304" pitchFamily="18" charset="0"/>
              </a:rPr>
              <a:t>9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7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1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0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20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4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9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3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4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5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2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5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18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7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2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8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23850" y="5084763"/>
          <a:ext cx="8434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r:id="rId5" imgW="2819477" imgH="254117" progId="Equation.3">
                  <p:embed/>
                </p:oleObj>
              </mc:Choice>
              <mc:Fallback>
                <p:oleObj r:id="rId5" imgW="2819477" imgH="254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84343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555875" y="5805488"/>
            <a:ext cx="3228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34138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ldLvl="0" autoUpdateAnimBg="0"/>
      <p:bldP spid="40965" grpId="0" bldLvl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79450" y="1268413"/>
            <a:ext cx="7924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endParaRPr lang="zh-CN" altLang="en-US" sz="32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建立一个评价教师的教学质量模型</a:t>
            </a:r>
          </a:p>
          <a:p>
            <a:endParaRPr lang="zh-CN" alt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假如你是一个股民，建立一个炒股模型</a:t>
            </a:r>
            <a:endParaRPr lang="zh-CN" altLang="zh-CN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89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2.2</a:t>
            </a:r>
            <a:r>
              <a:rPr lang="zh-CN" altLang="en-US" sz="4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模糊聚类分析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7504" y="2017291"/>
            <a:ext cx="8928992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       </a:t>
            </a:r>
            <a:r>
              <a:rPr lang="zh-CN" altLang="en-US" sz="2600" b="1" dirty="0" smtClean="0">
                <a:solidFill>
                  <a:schemeClr val="tx1"/>
                </a:solidFill>
                <a:ea typeface="楷体_GB2312" pitchFamily="49" charset="-122"/>
              </a:rPr>
              <a:t>聚类分析是按照一定标准对事物进行分类的数学方法。现实问题的分类多数伴随着模糊性。因此，聚类分析用模糊数学语言来描述、表达，将显得更自然和方便。</a:t>
            </a:r>
            <a:endParaRPr lang="en-US" altLang="zh-CN" sz="2600" b="1" dirty="0" smtClean="0">
              <a:solidFill>
                <a:schemeClr val="tx1"/>
              </a:solidFill>
              <a:ea typeface="楷体_GB2312" pitchFamily="49" charset="-122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ea typeface="楷体_GB2312" pitchFamily="49" charset="-122"/>
              </a:rPr>
              <a:t>     </a:t>
            </a:r>
            <a:r>
              <a:rPr lang="zh-CN" altLang="en-US" sz="2600" b="1" dirty="0" smtClean="0">
                <a:solidFill>
                  <a:schemeClr val="tx1"/>
                </a:solidFill>
                <a:ea typeface="楷体_GB2312" pitchFamily="49" charset="-122"/>
              </a:rPr>
              <a:t>模糊</a:t>
            </a:r>
            <a:r>
              <a:rPr lang="zh-CN" altLang="en-US" sz="2600" b="1" dirty="0">
                <a:solidFill>
                  <a:schemeClr val="tx1"/>
                </a:solidFill>
                <a:ea typeface="楷体_GB2312" pitchFamily="49" charset="-122"/>
              </a:rPr>
              <a:t>聚类分析</a:t>
            </a:r>
            <a:r>
              <a:rPr lang="en-US" altLang="zh-CN" sz="2600" b="1" dirty="0">
                <a:solidFill>
                  <a:schemeClr val="tx1"/>
                </a:solidFill>
                <a:ea typeface="楷体_GB2312" pitchFamily="49" charset="-122"/>
              </a:rPr>
              <a:t>——</a:t>
            </a:r>
            <a:r>
              <a:rPr lang="zh-CN" altLang="en-US" sz="2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根据研究对象本身的属性</a:t>
            </a:r>
            <a:r>
              <a:rPr lang="zh-CN" altLang="en-US" sz="26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构造模糊</a:t>
            </a:r>
            <a:r>
              <a:rPr lang="zh-CN" altLang="en-US" sz="2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矩阵，在此基础上根据一定的隶属度来</a:t>
            </a:r>
            <a:r>
              <a:rPr lang="zh-CN" altLang="en-US" sz="26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确定其</a:t>
            </a:r>
            <a:r>
              <a:rPr lang="zh-CN" altLang="en-US" sz="2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zh-CN" altLang="en-US" sz="26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关系。</a:t>
            </a:r>
            <a:endParaRPr lang="en-US" altLang="zh-CN" sz="26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6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模糊聚类分析在天气预报、农林、医学、生物、化学等领域有着广泛的应用。</a:t>
            </a:r>
            <a:endParaRPr lang="zh-CN" altLang="en-US" sz="26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7504" y="492611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问题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20500"/>
              </p:ext>
            </p:extLst>
          </p:nvPr>
        </p:nvGraphicFramePr>
        <p:xfrm>
          <a:off x="1158056" y="4988024"/>
          <a:ext cx="751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7" name="Equation" r:id="rId3" imgW="7518400" imgH="457200" progId="Equation.3">
                  <p:embed/>
                </p:oleObj>
              </mc:Choice>
              <mc:Fallback>
                <p:oleObj name="Equation" r:id="rId3" imgW="7518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056" y="4988024"/>
                        <a:ext cx="751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96236"/>
              </p:ext>
            </p:extLst>
          </p:nvPr>
        </p:nvGraphicFramePr>
        <p:xfrm>
          <a:off x="1115616" y="5576788"/>
          <a:ext cx="730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8" name="Equation" r:id="rId5" imgW="7302500" imgH="444500" progId="Equation.3">
                  <p:embed/>
                </p:oleObj>
              </mc:Choice>
              <mc:Fallback>
                <p:oleObj name="Equation" r:id="rId5" imgW="73025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576788"/>
                        <a:ext cx="730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68517"/>
              </p:ext>
            </p:extLst>
          </p:nvPr>
        </p:nvGraphicFramePr>
        <p:xfrm>
          <a:off x="1155948" y="6118944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9" name="Equation" r:id="rId7" imgW="3848100" imgH="406400" progId="Equation.3">
                  <p:embed/>
                </p:oleObj>
              </mc:Choice>
              <mc:Fallback>
                <p:oleObj name="Equation" r:id="rId7" imgW="38481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48" y="6118944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536" y="1609636"/>
            <a:ext cx="8280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基于模糊等价关系的模糊聚类分析法的一般步骤：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00930"/>
              </p:ext>
            </p:extLst>
          </p:nvPr>
        </p:nvGraphicFramePr>
        <p:xfrm>
          <a:off x="606425" y="2251075"/>
          <a:ext cx="76057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1" name="Equation" r:id="rId3" imgW="3746160" imgH="749160" progId="Equation.DSMT4">
                  <p:embed/>
                </p:oleObj>
              </mc:Choice>
              <mc:Fallback>
                <p:oleObj name="Equation" r:id="rId3" imgW="374616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251075"/>
                        <a:ext cx="76057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08851"/>
              </p:ext>
            </p:extLst>
          </p:nvPr>
        </p:nvGraphicFramePr>
        <p:xfrm>
          <a:off x="2987824" y="3717032"/>
          <a:ext cx="293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2" name="Equation" r:id="rId5" imgW="2933700" imgH="787400" progId="Equation.3">
                  <p:embed/>
                </p:oleObj>
              </mc:Choice>
              <mc:Fallback>
                <p:oleObj name="Equation" r:id="rId5" imgW="2933700" imgH="787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17032"/>
                        <a:ext cx="293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611560" y="3845991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33CC"/>
                </a:solidFill>
                <a:latin typeface="Times New Roman" pitchFamily="18" charset="0"/>
              </a:rPr>
              <a:t>绝对值减数法</a:t>
            </a:r>
          </a:p>
        </p:txBody>
      </p:sp>
      <p:graphicFrame>
        <p:nvGraphicFramePr>
          <p:cNvPr id="152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95956"/>
              </p:ext>
            </p:extLst>
          </p:nvPr>
        </p:nvGraphicFramePr>
        <p:xfrm>
          <a:off x="160338" y="4581525"/>
          <a:ext cx="8480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3" name="Equation" r:id="rId7" imgW="4178160" imgH="482400" progId="Equation.DSMT4">
                  <p:embed/>
                </p:oleObj>
              </mc:Choice>
              <mc:Fallback>
                <p:oleObj name="Equation" r:id="rId7" imgW="417816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581525"/>
                        <a:ext cx="84804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49815"/>
              </p:ext>
            </p:extLst>
          </p:nvPr>
        </p:nvGraphicFramePr>
        <p:xfrm>
          <a:off x="674688" y="5686425"/>
          <a:ext cx="7915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4" name="Equation" r:id="rId9" imgW="3898800" imgH="457200" progId="Equation.DSMT4">
                  <p:embed/>
                </p:oleObj>
              </mc:Choice>
              <mc:Fallback>
                <p:oleObj name="Equation" r:id="rId9" imgW="38988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686425"/>
                        <a:ext cx="79152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88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909167" y="1077913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FF6600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6600"/>
                </a:solidFill>
                <a:latin typeface="Times New Roman" pitchFamily="18" charset="0"/>
              </a:rPr>
              <a:t>2.5</a:t>
            </a:r>
            <a:endParaRPr kumimoji="1" lang="en-US" altLang="zh-CN" sz="2800" b="1" dirty="0">
              <a:solidFill>
                <a:srgbClr val="FF6600"/>
              </a:solidFill>
              <a:latin typeface="Times New Roman" pitchFamily="18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047106" y="1124744"/>
            <a:ext cx="302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6600"/>
                </a:solidFill>
                <a:latin typeface="Times New Roman" pitchFamily="18" charset="0"/>
              </a:rPr>
              <a:t>环境</a:t>
            </a:r>
            <a:r>
              <a:rPr kumimoji="1" lang="zh-CN" altLang="en-US" sz="2800" b="1" dirty="0">
                <a:solidFill>
                  <a:srgbClr val="FF6600"/>
                </a:solidFill>
                <a:latin typeface="Times New Roman" pitchFamily="18" charset="0"/>
              </a:rPr>
              <a:t>单元</a:t>
            </a:r>
            <a:r>
              <a:rPr kumimoji="1" lang="zh-CN" altLang="en-US" sz="2800" b="1" dirty="0" smtClean="0">
                <a:solidFill>
                  <a:srgbClr val="FF6600"/>
                </a:solidFill>
                <a:latin typeface="Times New Roman" pitchFamily="18" charset="0"/>
              </a:rPr>
              <a:t>分类</a:t>
            </a:r>
            <a:endParaRPr kumimoji="1" lang="zh-CN" altLang="en-US" sz="2800" b="1" dirty="0">
              <a:solidFill>
                <a:srgbClr val="FF6600"/>
              </a:solidFill>
              <a:latin typeface="Times New Roman" pitchFamily="18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943818" y="1829768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</a:rPr>
              <a:t>每个环境单元包括空气、水分、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土壤、作物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943818" y="2492896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</a:rPr>
              <a:t>四要素，环境单元的污染状况由污染物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在四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943818" y="3212976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</a:rPr>
              <a:t>要素中含量的超限量来描述，现设有五个环</a:t>
            </a:r>
            <a:endParaRPr kumimoji="1"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993626" y="3861048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</a:rPr>
              <a:t>境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单元，它们的污染数据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  <p:bldP spid="31750" grpId="0" autoUpdateAnimBg="0"/>
      <p:bldP spid="31751" grpId="0" autoUpdateAnimBg="0"/>
      <p:bldP spid="31752" grpId="0" autoUpdateAnimBg="0"/>
      <p:bldP spid="31753" grpId="0" autoUpdateAnimBg="0"/>
      <p:bldP spid="31754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53" name="Group 1609"/>
          <p:cNvGraphicFramePr>
            <a:graphicFrameLocks noGrp="1"/>
          </p:cNvGraphicFramePr>
          <p:nvPr/>
        </p:nvGraphicFramePr>
        <p:xfrm>
          <a:off x="1219200" y="838200"/>
          <a:ext cx="4495800" cy="2636839"/>
        </p:xfrm>
        <a:graphic>
          <a:graphicData uri="http://schemas.openxmlformats.org/drawingml/2006/table">
            <a:tbl>
              <a:tblPr/>
              <a:tblGrid>
                <a:gridCol w="838200"/>
                <a:gridCol w="762000"/>
                <a:gridCol w="685800"/>
                <a:gridCol w="762000"/>
                <a:gridCol w="685800"/>
                <a:gridCol w="762000"/>
              </a:tblGrid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6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81" name="Text Box 1137"/>
          <p:cNvSpPr txBox="1">
            <a:spLocks noChangeArrowheads="1"/>
          </p:cNvSpPr>
          <p:nvPr/>
        </p:nvSpPr>
        <p:spPr bwMode="auto">
          <a:xfrm>
            <a:off x="1219200" y="1371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空气</a:t>
            </a:r>
          </a:p>
        </p:txBody>
      </p:sp>
      <p:sp>
        <p:nvSpPr>
          <p:cNvPr id="32882" name="Text Box 1138"/>
          <p:cNvSpPr txBox="1">
            <a:spLocks noChangeArrowheads="1"/>
          </p:cNvSpPr>
          <p:nvPr/>
        </p:nvSpPr>
        <p:spPr bwMode="auto">
          <a:xfrm>
            <a:off x="1219200" y="1981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水分</a:t>
            </a:r>
          </a:p>
        </p:txBody>
      </p:sp>
      <p:sp>
        <p:nvSpPr>
          <p:cNvPr id="32883" name="Text Box 1139"/>
          <p:cNvSpPr txBox="1">
            <a:spLocks noChangeArrowheads="1"/>
          </p:cNvSpPr>
          <p:nvPr/>
        </p:nvSpPr>
        <p:spPr bwMode="auto">
          <a:xfrm>
            <a:off x="1219200" y="2438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土壤</a:t>
            </a:r>
          </a:p>
        </p:txBody>
      </p:sp>
      <p:sp>
        <p:nvSpPr>
          <p:cNvPr id="32884" name="Text Box 1140"/>
          <p:cNvSpPr txBox="1">
            <a:spLocks noChangeArrowheads="1"/>
          </p:cNvSpPr>
          <p:nvPr/>
        </p:nvSpPr>
        <p:spPr bwMode="auto">
          <a:xfrm>
            <a:off x="1219200" y="2971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</a:rPr>
              <a:t>作物</a:t>
            </a:r>
          </a:p>
        </p:txBody>
      </p:sp>
      <p:graphicFrame>
        <p:nvGraphicFramePr>
          <p:cNvPr id="32890" name="Object 1146"/>
          <p:cNvGraphicFramePr>
            <a:graphicFrameLocks noChangeAspect="1"/>
          </p:cNvGraphicFramePr>
          <p:nvPr/>
        </p:nvGraphicFramePr>
        <p:xfrm>
          <a:off x="2362200" y="1524000"/>
          <a:ext cx="190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3" name="Equation" r:id="rId3" imgW="190417" imgH="304668" progId="Equation.3">
                  <p:embed/>
                </p:oleObj>
              </mc:Choice>
              <mc:Fallback>
                <p:oleObj name="Equation" r:id="rId3" imgW="190417" imgH="304668" progId="Equation.3">
                  <p:embed/>
                  <p:pic>
                    <p:nvPicPr>
                      <p:cNvPr id="0" name="Object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190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91" name="Object 1147"/>
          <p:cNvGraphicFramePr>
            <a:graphicFrameLocks noChangeAspect="1"/>
          </p:cNvGraphicFramePr>
          <p:nvPr/>
        </p:nvGraphicFramePr>
        <p:xfrm>
          <a:off x="2362200" y="2057400"/>
          <a:ext cx="190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4" name="Equation" r:id="rId5" imgW="190417" imgH="304668" progId="Equation.3">
                  <p:embed/>
                </p:oleObj>
              </mc:Choice>
              <mc:Fallback>
                <p:oleObj name="Equation" r:id="rId5" imgW="190417" imgH="304668" progId="Equation.3">
                  <p:embed/>
                  <p:pic>
                    <p:nvPicPr>
                      <p:cNvPr id="0" name="Object 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90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95" name="Object 1151"/>
          <p:cNvGraphicFramePr>
            <a:graphicFrameLocks noChangeAspect="1"/>
          </p:cNvGraphicFramePr>
          <p:nvPr/>
        </p:nvGraphicFramePr>
        <p:xfrm>
          <a:off x="2362200" y="2514600"/>
          <a:ext cx="190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5" name="Equation" r:id="rId7" imgW="190335" imgH="317225" progId="Equation.3">
                  <p:embed/>
                </p:oleObj>
              </mc:Choice>
              <mc:Fallback>
                <p:oleObj name="Equation" r:id="rId7" imgW="190335" imgH="317225" progId="Equation.3">
                  <p:embed/>
                  <p:pic>
                    <p:nvPicPr>
                      <p:cNvPr id="0" name="Object 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190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98" name="Object 1154"/>
          <p:cNvGraphicFramePr>
            <a:graphicFrameLocks noChangeAspect="1"/>
          </p:cNvGraphicFramePr>
          <p:nvPr/>
        </p:nvGraphicFramePr>
        <p:xfrm>
          <a:off x="2362200" y="3048000"/>
          <a:ext cx="215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6" name="Equation" r:id="rId9" imgW="215713" imgH="304536" progId="Equation.3">
                  <p:embed/>
                </p:oleObj>
              </mc:Choice>
              <mc:Fallback>
                <p:oleObj name="Equation" r:id="rId9" imgW="215713" imgH="304536" progId="Equation.3">
                  <p:embed/>
                  <p:pic>
                    <p:nvPicPr>
                      <p:cNvPr id="0" name="Object 1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2159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57" name="Group 1613"/>
          <p:cNvGrpSpPr>
            <a:grpSpLocks/>
          </p:cNvGrpSpPr>
          <p:nvPr/>
        </p:nvGrpSpPr>
        <p:grpSpPr bwMode="auto">
          <a:xfrm>
            <a:off x="3048000" y="1524000"/>
            <a:ext cx="215900" cy="1868488"/>
            <a:chOff x="1920" y="960"/>
            <a:chExt cx="136" cy="1177"/>
          </a:xfrm>
        </p:grpSpPr>
        <p:graphicFrame>
          <p:nvGraphicFramePr>
            <p:cNvPr id="54354" name="Object 1148"/>
            <p:cNvGraphicFramePr>
              <a:graphicFrameLocks noChangeAspect="1"/>
            </p:cNvGraphicFramePr>
            <p:nvPr/>
          </p:nvGraphicFramePr>
          <p:xfrm>
            <a:off x="1920" y="1928"/>
            <a:ext cx="1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7" name="Equation" r:id="rId11" imgW="190417" imgH="304668" progId="Equation.3">
                    <p:embed/>
                  </p:oleObj>
                </mc:Choice>
                <mc:Fallback>
                  <p:oleObj name="Equation" r:id="rId11" imgW="190417" imgH="304668" progId="Equation.3">
                    <p:embed/>
                    <p:pic>
                      <p:nvPicPr>
                        <p:cNvPr id="0" name="Object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928"/>
                          <a:ext cx="1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5" name="Object 1155"/>
            <p:cNvGraphicFramePr>
              <a:graphicFrameLocks noChangeAspect="1"/>
            </p:cNvGraphicFramePr>
            <p:nvPr/>
          </p:nvGraphicFramePr>
          <p:xfrm>
            <a:off x="1920" y="960"/>
            <a:ext cx="13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8" name="Equation" r:id="rId12" imgW="215713" imgH="304536" progId="Equation.3">
                    <p:embed/>
                  </p:oleObj>
                </mc:Choice>
                <mc:Fallback>
                  <p:oleObj name="Equation" r:id="rId12" imgW="215713" imgH="304536" progId="Equation.3">
                    <p:embed/>
                    <p:pic>
                      <p:nvPicPr>
                        <p:cNvPr id="0" name="Object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60"/>
                          <a:ext cx="13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6" name="Object 1156"/>
            <p:cNvGraphicFramePr>
              <a:graphicFrameLocks noChangeAspect="1"/>
            </p:cNvGraphicFramePr>
            <p:nvPr/>
          </p:nvGraphicFramePr>
          <p:xfrm>
            <a:off x="1920" y="1296"/>
            <a:ext cx="1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9" name="Equation" r:id="rId14" imgW="190335" imgH="317225" progId="Equation.3">
                    <p:embed/>
                  </p:oleObj>
                </mc:Choice>
                <mc:Fallback>
                  <p:oleObj name="Equation" r:id="rId14" imgW="190335" imgH="317225" progId="Equation.3">
                    <p:embed/>
                    <p:pic>
                      <p:nvPicPr>
                        <p:cNvPr id="0" name="Object 1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96"/>
                          <a:ext cx="1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7" name="Object 1157"/>
            <p:cNvGraphicFramePr>
              <a:graphicFrameLocks noChangeAspect="1"/>
            </p:cNvGraphicFramePr>
            <p:nvPr/>
          </p:nvGraphicFramePr>
          <p:xfrm>
            <a:off x="1920" y="1584"/>
            <a:ext cx="13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0" name="Equation" r:id="rId16" imgW="215713" imgH="304536" progId="Equation.3">
                    <p:embed/>
                  </p:oleObj>
                </mc:Choice>
                <mc:Fallback>
                  <p:oleObj name="Equation" r:id="rId16" imgW="215713" imgH="304536" progId="Equation.3">
                    <p:embed/>
                    <p:pic>
                      <p:nvPicPr>
                        <p:cNvPr id="0" name="Object 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584"/>
                          <a:ext cx="13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58" name="Group 1614"/>
          <p:cNvGrpSpPr>
            <a:grpSpLocks/>
          </p:cNvGrpSpPr>
          <p:nvPr/>
        </p:nvGrpSpPr>
        <p:grpSpPr bwMode="auto">
          <a:xfrm>
            <a:off x="3746500" y="1524000"/>
            <a:ext cx="215900" cy="1870075"/>
            <a:chOff x="2360" y="960"/>
            <a:chExt cx="136" cy="1178"/>
          </a:xfrm>
        </p:grpSpPr>
        <p:graphicFrame>
          <p:nvGraphicFramePr>
            <p:cNvPr id="54350" name="Object 1152"/>
            <p:cNvGraphicFramePr>
              <a:graphicFrameLocks noChangeAspect="1"/>
            </p:cNvGraphicFramePr>
            <p:nvPr/>
          </p:nvGraphicFramePr>
          <p:xfrm>
            <a:off x="2376" y="1920"/>
            <a:ext cx="1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1" name="Equation" r:id="rId18" imgW="190335" imgH="317225" progId="Equation.3">
                    <p:embed/>
                  </p:oleObj>
                </mc:Choice>
                <mc:Fallback>
                  <p:oleObj name="Equation" r:id="rId18" imgW="190335" imgH="317225" progId="Equation.3">
                    <p:embed/>
                    <p:pic>
                      <p:nvPicPr>
                        <p:cNvPr id="0" name="Object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920"/>
                          <a:ext cx="1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1" name="Object 1158"/>
            <p:cNvGraphicFramePr>
              <a:graphicFrameLocks noChangeAspect="1"/>
            </p:cNvGraphicFramePr>
            <p:nvPr/>
          </p:nvGraphicFramePr>
          <p:xfrm>
            <a:off x="2360" y="960"/>
            <a:ext cx="1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2" name="Equation" r:id="rId19" imgW="190417" imgH="304668" progId="Equation.3">
                    <p:embed/>
                  </p:oleObj>
                </mc:Choice>
                <mc:Fallback>
                  <p:oleObj name="Equation" r:id="rId19" imgW="190417" imgH="304668" progId="Equation.3">
                    <p:embed/>
                    <p:pic>
                      <p:nvPicPr>
                        <p:cNvPr id="0" name="Object 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960"/>
                          <a:ext cx="1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2" name="Object 1159"/>
            <p:cNvGraphicFramePr>
              <a:graphicFrameLocks noChangeAspect="1"/>
            </p:cNvGraphicFramePr>
            <p:nvPr/>
          </p:nvGraphicFramePr>
          <p:xfrm>
            <a:off x="2360" y="1296"/>
            <a:ext cx="1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3" name="Equation" r:id="rId20" imgW="190417" imgH="304668" progId="Equation.3">
                    <p:embed/>
                  </p:oleObj>
                </mc:Choice>
                <mc:Fallback>
                  <p:oleObj name="Equation" r:id="rId20" imgW="190417" imgH="304668" progId="Equation.3">
                    <p:embed/>
                    <p:pic>
                      <p:nvPicPr>
                        <p:cNvPr id="0" name="Object 1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296"/>
                          <a:ext cx="1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3" name="Object 1160"/>
            <p:cNvGraphicFramePr>
              <a:graphicFrameLocks noChangeAspect="1"/>
            </p:cNvGraphicFramePr>
            <p:nvPr/>
          </p:nvGraphicFramePr>
          <p:xfrm>
            <a:off x="2360" y="1584"/>
            <a:ext cx="13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4" name="Equation" r:id="rId21" imgW="215713" imgH="304536" progId="Equation.3">
                    <p:embed/>
                  </p:oleObj>
                </mc:Choice>
                <mc:Fallback>
                  <p:oleObj name="Equation" r:id="rId21" imgW="215713" imgH="304536" progId="Equation.3">
                    <p:embed/>
                    <p:pic>
                      <p:nvPicPr>
                        <p:cNvPr id="0" name="Object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584"/>
                          <a:ext cx="13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56" name="Group 1612"/>
          <p:cNvGrpSpPr>
            <a:grpSpLocks/>
          </p:cNvGrpSpPr>
          <p:nvPr/>
        </p:nvGrpSpPr>
        <p:grpSpPr bwMode="auto">
          <a:xfrm>
            <a:off x="2286000" y="838200"/>
            <a:ext cx="3200400" cy="471488"/>
            <a:chOff x="1440" y="528"/>
            <a:chExt cx="2016" cy="297"/>
          </a:xfrm>
        </p:grpSpPr>
        <p:graphicFrame>
          <p:nvGraphicFramePr>
            <p:cNvPr id="54345" name="Object 1141"/>
            <p:cNvGraphicFramePr>
              <a:graphicFrameLocks noChangeAspect="1"/>
            </p:cNvGraphicFramePr>
            <p:nvPr/>
          </p:nvGraphicFramePr>
          <p:xfrm>
            <a:off x="1440" y="528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5" name="Equation" r:id="rId23" imgW="279400" imgH="419100" progId="Equation.3">
                    <p:embed/>
                  </p:oleObj>
                </mc:Choice>
                <mc:Fallback>
                  <p:oleObj name="Equation" r:id="rId23" imgW="279400" imgH="419100" progId="Equation.3">
                    <p:embed/>
                    <p:pic>
                      <p:nvPicPr>
                        <p:cNvPr id="0" name="Object 1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28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6" name="Object 1142"/>
            <p:cNvGraphicFramePr>
              <a:graphicFrameLocks noChangeAspect="1"/>
            </p:cNvGraphicFramePr>
            <p:nvPr/>
          </p:nvGraphicFramePr>
          <p:xfrm>
            <a:off x="1872" y="528"/>
            <a:ext cx="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6" name="Equation" r:id="rId25" imgW="317362" imgH="418918" progId="Equation.3">
                    <p:embed/>
                  </p:oleObj>
                </mc:Choice>
                <mc:Fallback>
                  <p:oleObj name="Equation" r:id="rId25" imgW="317362" imgH="418918" progId="Equation.3">
                    <p:embed/>
                    <p:pic>
                      <p:nvPicPr>
                        <p:cNvPr id="0" name="Object 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528"/>
                          <a:ext cx="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7" name="Object 1145"/>
            <p:cNvGraphicFramePr>
              <a:graphicFrameLocks noChangeAspect="1"/>
            </p:cNvGraphicFramePr>
            <p:nvPr/>
          </p:nvGraphicFramePr>
          <p:xfrm>
            <a:off x="3264" y="528"/>
            <a:ext cx="1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7" name="Equation" r:id="rId27" imgW="304668" imgH="431613" progId="Equation.3">
                    <p:embed/>
                  </p:oleObj>
                </mc:Choice>
                <mc:Fallback>
                  <p:oleObj name="Equation" r:id="rId27" imgW="304668" imgH="431613" progId="Equation.3">
                    <p:embed/>
                    <p:pic>
                      <p:nvPicPr>
                        <p:cNvPr id="0" name="Object 1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28"/>
                          <a:ext cx="1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8" name="Object 1143"/>
            <p:cNvGraphicFramePr>
              <a:graphicFrameLocks noChangeAspect="1"/>
            </p:cNvGraphicFramePr>
            <p:nvPr/>
          </p:nvGraphicFramePr>
          <p:xfrm>
            <a:off x="2312" y="528"/>
            <a:ext cx="1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8" name="Equation" r:id="rId29" imgW="304668" imgH="431613" progId="Equation.3">
                    <p:embed/>
                  </p:oleObj>
                </mc:Choice>
                <mc:Fallback>
                  <p:oleObj name="Equation" r:id="rId29" imgW="304668" imgH="431613" progId="Equation.3">
                    <p:embed/>
                    <p:pic>
                      <p:nvPicPr>
                        <p:cNvPr id="0" name="Object 1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528"/>
                          <a:ext cx="1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9" name="Object 1144"/>
            <p:cNvGraphicFramePr>
              <a:graphicFrameLocks noChangeAspect="1"/>
            </p:cNvGraphicFramePr>
            <p:nvPr/>
          </p:nvGraphicFramePr>
          <p:xfrm>
            <a:off x="2784" y="528"/>
            <a:ext cx="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9" name="Equation" r:id="rId31" imgW="317362" imgH="418918" progId="Equation.3">
                    <p:embed/>
                  </p:oleObj>
                </mc:Choice>
                <mc:Fallback>
                  <p:oleObj name="Equation" r:id="rId31" imgW="317362" imgH="418918" progId="Equation.3">
                    <p:embed/>
                    <p:pic>
                      <p:nvPicPr>
                        <p:cNvPr id="0" name="Object 1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528"/>
                          <a:ext cx="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59" name="Group 1615"/>
          <p:cNvGrpSpPr>
            <a:grpSpLocks/>
          </p:cNvGrpSpPr>
          <p:nvPr/>
        </p:nvGrpSpPr>
        <p:grpSpPr bwMode="auto">
          <a:xfrm>
            <a:off x="4495800" y="1498600"/>
            <a:ext cx="374650" cy="1881188"/>
            <a:chOff x="2832" y="944"/>
            <a:chExt cx="236" cy="1185"/>
          </a:xfrm>
        </p:grpSpPr>
        <p:graphicFrame>
          <p:nvGraphicFramePr>
            <p:cNvPr id="54341" name="Object 1149"/>
            <p:cNvGraphicFramePr>
              <a:graphicFrameLocks noChangeAspect="1"/>
            </p:cNvGraphicFramePr>
            <p:nvPr/>
          </p:nvGraphicFramePr>
          <p:xfrm>
            <a:off x="2832" y="1296"/>
            <a:ext cx="1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0" name="Equation" r:id="rId33" imgW="190417" imgH="304668" progId="Equation.3">
                    <p:embed/>
                  </p:oleObj>
                </mc:Choice>
                <mc:Fallback>
                  <p:oleObj name="Equation" r:id="rId33" imgW="190417" imgH="304668" progId="Equation.3">
                    <p:embed/>
                    <p:pic>
                      <p:nvPicPr>
                        <p:cNvPr id="0" name="Object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96"/>
                          <a:ext cx="1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2" name="Object 1153"/>
            <p:cNvGraphicFramePr>
              <a:graphicFrameLocks noChangeAspect="1"/>
            </p:cNvGraphicFramePr>
            <p:nvPr/>
          </p:nvGraphicFramePr>
          <p:xfrm>
            <a:off x="2832" y="1584"/>
            <a:ext cx="1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1" name="Equation" r:id="rId34" imgW="190335" imgH="317225" progId="Equation.3">
                    <p:embed/>
                  </p:oleObj>
                </mc:Choice>
                <mc:Fallback>
                  <p:oleObj name="Equation" r:id="rId34" imgW="190335" imgH="317225" progId="Equation.3">
                    <p:embed/>
                    <p:pic>
                      <p:nvPicPr>
                        <p:cNvPr id="0" name="Object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4"/>
                          <a:ext cx="1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3" name="Object 1161"/>
            <p:cNvGraphicFramePr>
              <a:graphicFrameLocks noChangeAspect="1"/>
            </p:cNvGraphicFramePr>
            <p:nvPr/>
          </p:nvGraphicFramePr>
          <p:xfrm>
            <a:off x="2864" y="944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2" name="Equation" r:id="rId35" imgW="139639" imgH="304668" progId="Equation.3">
                    <p:embed/>
                  </p:oleObj>
                </mc:Choice>
                <mc:Fallback>
                  <p:oleObj name="Equation" r:id="rId35" imgW="139639" imgH="304668" progId="Equation.3">
                    <p:embed/>
                    <p:pic>
                      <p:nvPicPr>
                        <p:cNvPr id="0" name="Object 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944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4" name="Object 1162"/>
            <p:cNvGraphicFramePr>
              <a:graphicFrameLocks noChangeAspect="1"/>
            </p:cNvGraphicFramePr>
            <p:nvPr/>
          </p:nvGraphicFramePr>
          <p:xfrm>
            <a:off x="2880" y="1920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3" name="Equation" r:id="rId37" imgW="139639" imgH="304668" progId="Equation.3">
                    <p:embed/>
                  </p:oleObj>
                </mc:Choice>
                <mc:Fallback>
                  <p:oleObj name="Equation" r:id="rId37" imgW="139639" imgH="304668" progId="Equation.3">
                    <p:embed/>
                    <p:pic>
                      <p:nvPicPr>
                        <p:cNvPr id="0" name="Object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20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60" name="Group 1616"/>
          <p:cNvGrpSpPr>
            <a:grpSpLocks/>
          </p:cNvGrpSpPr>
          <p:nvPr/>
        </p:nvGrpSpPr>
        <p:grpSpPr bwMode="auto">
          <a:xfrm>
            <a:off x="5181600" y="1447800"/>
            <a:ext cx="361950" cy="1931988"/>
            <a:chOff x="3264" y="912"/>
            <a:chExt cx="228" cy="1217"/>
          </a:xfrm>
        </p:grpSpPr>
        <p:graphicFrame>
          <p:nvGraphicFramePr>
            <p:cNvPr id="54337" name="Object 1150"/>
            <p:cNvGraphicFramePr>
              <a:graphicFrameLocks noChangeAspect="1"/>
            </p:cNvGraphicFramePr>
            <p:nvPr/>
          </p:nvGraphicFramePr>
          <p:xfrm>
            <a:off x="3264" y="1584"/>
            <a:ext cx="1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4" name="Equation" r:id="rId38" imgW="190417" imgH="304668" progId="Equation.3">
                    <p:embed/>
                  </p:oleObj>
                </mc:Choice>
                <mc:Fallback>
                  <p:oleObj name="Equation" r:id="rId38" imgW="190417" imgH="304668" progId="Equation.3">
                    <p:embed/>
                    <p:pic>
                      <p:nvPicPr>
                        <p:cNvPr id="0" name="Object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84"/>
                          <a:ext cx="1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8" name="Object 1163"/>
            <p:cNvGraphicFramePr>
              <a:graphicFrameLocks noChangeAspect="1"/>
            </p:cNvGraphicFramePr>
            <p:nvPr/>
          </p:nvGraphicFramePr>
          <p:xfrm>
            <a:off x="3264" y="912"/>
            <a:ext cx="13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5" name="Equation" r:id="rId39" imgW="215713" imgH="304536" progId="Equation.3">
                    <p:embed/>
                  </p:oleObj>
                </mc:Choice>
                <mc:Fallback>
                  <p:oleObj name="Equation" r:id="rId39" imgW="215713" imgH="304536" progId="Equation.3">
                    <p:embed/>
                    <p:pic>
                      <p:nvPicPr>
                        <p:cNvPr id="0" name="Object 1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13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9" name="Object 1164"/>
            <p:cNvGraphicFramePr>
              <a:graphicFrameLocks noChangeAspect="1"/>
            </p:cNvGraphicFramePr>
            <p:nvPr/>
          </p:nvGraphicFramePr>
          <p:xfrm>
            <a:off x="3264" y="1248"/>
            <a:ext cx="13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6" name="Equation" r:id="rId40" imgW="215713" imgH="304536" progId="Equation.3">
                    <p:embed/>
                  </p:oleObj>
                </mc:Choice>
                <mc:Fallback>
                  <p:oleObj name="Equation" r:id="rId40" imgW="215713" imgH="304536" progId="Equation.3">
                    <p:embed/>
                    <p:pic>
                      <p:nvPicPr>
                        <p:cNvPr id="0" name="Object 1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248"/>
                          <a:ext cx="13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0" name="Object 1165"/>
            <p:cNvGraphicFramePr>
              <a:graphicFrameLocks noChangeAspect="1"/>
            </p:cNvGraphicFramePr>
            <p:nvPr/>
          </p:nvGraphicFramePr>
          <p:xfrm>
            <a:off x="3304" y="1920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7" name="Equation" r:id="rId41" imgW="139639" imgH="304668" progId="Equation.3">
                    <p:embed/>
                  </p:oleObj>
                </mc:Choice>
                <mc:Fallback>
                  <p:oleObj name="Equation" r:id="rId41" imgW="139639" imgH="304668" progId="Equation.3">
                    <p:embed/>
                    <p:pic>
                      <p:nvPicPr>
                        <p:cNvPr id="0" name="Object 1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1920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10" name="Object 1166"/>
          <p:cNvGraphicFramePr>
            <a:graphicFrameLocks noChangeAspect="1"/>
          </p:cNvGraphicFramePr>
          <p:nvPr/>
        </p:nvGraphicFramePr>
        <p:xfrm>
          <a:off x="1136650" y="3733800"/>
          <a:ext cx="6057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8" name="Equation" r:id="rId42" imgW="6057900" imgH="393700" progId="Equation.3">
                  <p:embed/>
                </p:oleObj>
              </mc:Choice>
              <mc:Fallback>
                <p:oleObj name="Equation" r:id="rId42" imgW="6057900" imgH="393700" progId="Equation.3">
                  <p:embed/>
                  <p:pic>
                    <p:nvPicPr>
                      <p:cNvPr id="0" name="Object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733800"/>
                        <a:ext cx="6057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1" name="Object 1167"/>
          <p:cNvGraphicFramePr>
            <a:graphicFrameLocks noChangeAspect="1"/>
          </p:cNvGraphicFramePr>
          <p:nvPr/>
        </p:nvGraphicFramePr>
        <p:xfrm>
          <a:off x="1219200" y="4343400"/>
          <a:ext cx="5829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9" name="Equation" r:id="rId44" imgW="5829300" imgH="787400" progId="Equation.3">
                  <p:embed/>
                </p:oleObj>
              </mc:Choice>
              <mc:Fallback>
                <p:oleObj name="Equation" r:id="rId44" imgW="5829300" imgH="787400" progId="Equation.3">
                  <p:embed/>
                  <p:pic>
                    <p:nvPicPr>
                      <p:cNvPr id="0" name="Object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5829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2" name="Object 1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71433"/>
              </p:ext>
            </p:extLst>
          </p:nvPr>
        </p:nvGraphicFramePr>
        <p:xfrm>
          <a:off x="1187623" y="5271963"/>
          <a:ext cx="7598953" cy="103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0" name="Equation" r:id="rId46" imgW="3860640" imgH="482400" progId="Equation.DSMT4">
                  <p:embed/>
                </p:oleObj>
              </mc:Choice>
              <mc:Fallback>
                <p:oleObj name="Equation" r:id="rId46" imgW="3860640" imgH="482400" progId="Equation.DSMT4">
                  <p:embed/>
                  <p:pic>
                    <p:nvPicPr>
                      <p:cNvPr id="0" name="Object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5271963"/>
                        <a:ext cx="7598953" cy="1037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02" name="Line 1258"/>
          <p:cNvSpPr>
            <a:spLocks noChangeShapeType="1"/>
          </p:cNvSpPr>
          <p:nvPr/>
        </p:nvSpPr>
        <p:spPr bwMode="auto">
          <a:xfrm>
            <a:off x="1219200" y="8382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03" name="Text Box 1259"/>
          <p:cNvSpPr txBox="1">
            <a:spLocks noChangeArrowheads="1"/>
          </p:cNvSpPr>
          <p:nvPr/>
        </p:nvSpPr>
        <p:spPr bwMode="auto">
          <a:xfrm rot="2419844">
            <a:off x="1504950" y="887413"/>
            <a:ext cx="744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solidFill>
                  <a:schemeClr val="tx1"/>
                </a:solidFill>
                <a:latin typeface="Times New Roman" pitchFamily="18" charset="0"/>
              </a:rPr>
              <a:t>单元</a:t>
            </a:r>
          </a:p>
        </p:txBody>
      </p:sp>
      <p:sp>
        <p:nvSpPr>
          <p:cNvPr id="33005" name="Text Box 1261"/>
          <p:cNvSpPr txBox="1">
            <a:spLocks noChangeArrowheads="1"/>
          </p:cNvSpPr>
          <p:nvPr/>
        </p:nvSpPr>
        <p:spPr bwMode="auto">
          <a:xfrm rot="2419844">
            <a:off x="1128713" y="1030288"/>
            <a:ext cx="693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1600" b="1" dirty="0">
                <a:solidFill>
                  <a:schemeClr val="tx1"/>
                </a:solidFill>
                <a:latin typeface="Times New Roman" pitchFamily="18" charset="0"/>
              </a:rPr>
              <a:t>要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1" grpId="0" autoUpdateAnimBg="0"/>
      <p:bldP spid="32882" grpId="0" autoUpdateAnimBg="0"/>
      <p:bldP spid="32883" grpId="0" autoUpdateAnimBg="0"/>
      <p:bldP spid="32884" grpId="0" autoUpdateAnimBg="0"/>
      <p:bldP spid="33002" grpId="0" animBg="1"/>
      <p:bldP spid="33003" grpId="0" autoUpdateAnimBg="0"/>
      <p:bldP spid="330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827584" y="2780928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模糊现象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亦此亦彼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楷体_GB2312" pitchFamily="49" charset="-122"/>
              </a:rPr>
              <a:t>”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的不分明</a:t>
            </a:r>
            <a:r>
              <a:rPr kumimoji="1"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现象。</a:t>
            </a:r>
            <a:endParaRPr kumimoji="1"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827584" y="3789040"/>
            <a:ext cx="8054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模糊数学</a:t>
            </a:r>
            <a:r>
              <a:rPr kumimoji="1"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研究和揭示模糊现象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定量处理方法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。                 </a:t>
            </a:r>
            <a:endParaRPr kumimoji="1"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9552" y="908720"/>
            <a:ext cx="7056437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/>
            </a:r>
            <a:b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</a:br>
            <a:r>
              <a:rPr kumimoji="1" lang="en-US" altLang="zh-CN" sz="4000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kumimoji="1"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什么是</a:t>
            </a:r>
            <a:r>
              <a:rPr kumimoji="1"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模糊数学</a:t>
            </a:r>
            <a:r>
              <a:rPr kumimoji="1" lang="en-US" altLang="zh-CN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?</a:t>
            </a:r>
            <a:endParaRPr kumimoji="1" lang="zh-CN" altLang="en-US" sz="4400" b="1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901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26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50609"/>
              </p:ext>
            </p:extLst>
          </p:nvPr>
        </p:nvGraphicFramePr>
        <p:xfrm>
          <a:off x="223565" y="1216050"/>
          <a:ext cx="1108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5" y="1216050"/>
                        <a:ext cx="1108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45242"/>
              </p:ext>
            </p:extLst>
          </p:nvPr>
        </p:nvGraphicFramePr>
        <p:xfrm>
          <a:off x="2195736" y="1679947"/>
          <a:ext cx="42005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0" name="Equation" r:id="rId5" imgW="4495800" imgH="2565400" progId="Equation.3">
                  <p:embed/>
                </p:oleObj>
              </mc:Choice>
              <mc:Fallback>
                <p:oleObj name="Equation" r:id="rId5" imgW="4495800" imgH="256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679947"/>
                        <a:ext cx="420052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7667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54" y="1412776"/>
            <a:ext cx="8136186" cy="451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59901"/>
              </p:ext>
            </p:extLst>
          </p:nvPr>
        </p:nvGraphicFramePr>
        <p:xfrm>
          <a:off x="1889348" y="6165304"/>
          <a:ext cx="3735324" cy="34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4" imgW="4914900" imgH="457200" progId="Equation.3">
                  <p:embed/>
                </p:oleObj>
              </mc:Choice>
              <mc:Fallback>
                <p:oleObj name="Equation" r:id="rId4" imgW="49149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348" y="6165304"/>
                        <a:ext cx="3735324" cy="347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50727"/>
              </p:ext>
            </p:extLst>
          </p:nvPr>
        </p:nvGraphicFramePr>
        <p:xfrm>
          <a:off x="768350" y="6093296"/>
          <a:ext cx="1495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6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093296"/>
                        <a:ext cx="14954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5049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3375"/>
            <a:ext cx="4105275" cy="241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75368"/>
              </p:ext>
            </p:extLst>
          </p:nvPr>
        </p:nvGraphicFramePr>
        <p:xfrm>
          <a:off x="2195736" y="2852936"/>
          <a:ext cx="4361688" cy="4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3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52936"/>
                        <a:ext cx="4361688" cy="48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18594"/>
              </p:ext>
            </p:extLst>
          </p:nvPr>
        </p:nvGraphicFramePr>
        <p:xfrm>
          <a:off x="779686" y="3429000"/>
          <a:ext cx="12890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4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86" y="3429000"/>
                        <a:ext cx="12890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15944"/>
              </p:ext>
            </p:extLst>
          </p:nvPr>
        </p:nvGraphicFramePr>
        <p:xfrm>
          <a:off x="2195736" y="3429000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5" name="Equation" r:id="rId8" imgW="4343400" imgH="457200" progId="Equation.3">
                  <p:embed/>
                </p:oleObj>
              </mc:Choice>
              <mc:Fallback>
                <p:oleObj name="Equation" r:id="rId8" imgW="43434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29000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83986"/>
              </p:ext>
            </p:extLst>
          </p:nvPr>
        </p:nvGraphicFramePr>
        <p:xfrm>
          <a:off x="755650" y="4005064"/>
          <a:ext cx="1289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6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064"/>
                        <a:ext cx="12890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1440"/>
              </p:ext>
            </p:extLst>
          </p:nvPr>
        </p:nvGraphicFramePr>
        <p:xfrm>
          <a:off x="2195736" y="4005064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7" name="Equation" r:id="rId12" imgW="4178300" imgH="457200" progId="Equation.3">
                  <p:embed/>
                </p:oleObj>
              </mc:Choice>
              <mc:Fallback>
                <p:oleObj name="Equation" r:id="rId12" imgW="41783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05064"/>
                        <a:ext cx="417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96597"/>
              </p:ext>
            </p:extLst>
          </p:nvPr>
        </p:nvGraphicFramePr>
        <p:xfrm>
          <a:off x="755650" y="4581128"/>
          <a:ext cx="1289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8" name="Equation" r:id="rId14" imgW="634680" imgH="177480" progId="Equation.DSMT4">
                  <p:embed/>
                </p:oleObj>
              </mc:Choice>
              <mc:Fallback>
                <p:oleObj name="Equation" r:id="rId14" imgW="6346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128"/>
                        <a:ext cx="12890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110234" y="4566071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全体归为一类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69126"/>
              </p:ext>
            </p:extLst>
          </p:nvPr>
        </p:nvGraphicFramePr>
        <p:xfrm>
          <a:off x="784201" y="2924175"/>
          <a:ext cx="9794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9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01" y="2924175"/>
                        <a:ext cx="9794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9408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438400" y="533400"/>
          <a:ext cx="42005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3" imgW="4495800" imgH="2565400" progId="Equation.3">
                  <p:embed/>
                </p:oleObj>
              </mc:Choice>
              <mc:Fallback>
                <p:oleObj name="Equation" r:id="rId3" imgW="4495800" imgH="256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"/>
                        <a:ext cx="420052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2175"/>
              </p:ext>
            </p:extLst>
          </p:nvPr>
        </p:nvGraphicFramePr>
        <p:xfrm>
          <a:off x="1073150" y="3140968"/>
          <a:ext cx="1107893" cy="36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140968"/>
                        <a:ext cx="1107893" cy="36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Line 4"/>
          <p:cNvSpPr>
            <a:spLocks noChangeShapeType="1"/>
          </p:cNvSpPr>
          <p:nvPr/>
        </p:nvSpPr>
        <p:spPr bwMode="auto">
          <a:xfrm>
            <a:off x="3276600" y="914400"/>
            <a:ext cx="2286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3962400" y="1371600"/>
            <a:ext cx="2286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4724400" y="1905000"/>
            <a:ext cx="2286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5410200" y="2362200"/>
            <a:ext cx="2286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6172200" y="2819400"/>
            <a:ext cx="2286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1062"/>
              </p:ext>
            </p:extLst>
          </p:nvPr>
        </p:nvGraphicFramePr>
        <p:xfrm>
          <a:off x="2123728" y="3124200"/>
          <a:ext cx="491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7" imgW="4914900" imgH="457200" progId="Equation.3">
                  <p:embed/>
                </p:oleObj>
              </mc:Choice>
              <mc:Fallback>
                <p:oleObj name="Equation" r:id="rId7" imgW="49149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124200"/>
                        <a:ext cx="491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4572000" y="457200"/>
            <a:ext cx="533400" cy="457200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04428"/>
              </p:ext>
            </p:extLst>
          </p:nvPr>
        </p:nvGraphicFramePr>
        <p:xfrm>
          <a:off x="1043608" y="3717032"/>
          <a:ext cx="1288400" cy="36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7032"/>
                        <a:ext cx="1288400" cy="36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59918"/>
              </p:ext>
            </p:extLst>
          </p:nvPr>
        </p:nvGraphicFramePr>
        <p:xfrm>
          <a:off x="2133600" y="3717032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11" imgW="4622800" imgH="457200" progId="Equation.3">
                  <p:embed/>
                </p:oleObj>
              </mc:Choice>
              <mc:Fallback>
                <p:oleObj name="Equation" r:id="rId11" imgW="4622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17032"/>
                        <a:ext cx="462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73844"/>
              </p:ext>
            </p:extLst>
          </p:nvPr>
        </p:nvGraphicFramePr>
        <p:xfrm>
          <a:off x="1043608" y="4293096"/>
          <a:ext cx="1288400" cy="36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1288400" cy="36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5943600" y="1981200"/>
            <a:ext cx="533400" cy="457200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90346"/>
              </p:ext>
            </p:extLst>
          </p:nvPr>
        </p:nvGraphicFramePr>
        <p:xfrm>
          <a:off x="2123728" y="4267200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15" imgW="4343400" imgH="457200" progId="Equation.3">
                  <p:embed/>
                </p:oleObj>
              </mc:Choice>
              <mc:Fallback>
                <p:oleObj name="Equation" r:id="rId15" imgW="43434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67200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5257800" y="533400"/>
            <a:ext cx="533400" cy="457200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5334000" y="1447800"/>
            <a:ext cx="533400" cy="457200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8762"/>
              </p:ext>
            </p:extLst>
          </p:nvPr>
        </p:nvGraphicFramePr>
        <p:xfrm>
          <a:off x="1043608" y="4868916"/>
          <a:ext cx="1288400" cy="36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68916"/>
                        <a:ext cx="1288400" cy="36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7350"/>
              </p:ext>
            </p:extLst>
          </p:nvPr>
        </p:nvGraphicFramePr>
        <p:xfrm>
          <a:off x="2123728" y="4800600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19" imgW="4178300" imgH="457200" progId="Equation.3">
                  <p:embed/>
                </p:oleObj>
              </mc:Choice>
              <mc:Fallback>
                <p:oleObj name="Equation" r:id="rId19" imgW="41783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800600"/>
                        <a:ext cx="417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943600" y="1066800"/>
            <a:ext cx="533400" cy="381000"/>
          </a:xfrm>
          <a:prstGeom prst="ellips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97739"/>
              </p:ext>
            </p:extLst>
          </p:nvPr>
        </p:nvGraphicFramePr>
        <p:xfrm>
          <a:off x="1043608" y="5373216"/>
          <a:ext cx="1288400" cy="36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73216"/>
                        <a:ext cx="1288400" cy="36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2038226" y="5301208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全体归为一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25622"/>
              </p:ext>
            </p:extLst>
          </p:nvPr>
        </p:nvGraphicFramePr>
        <p:xfrm>
          <a:off x="251520" y="1052736"/>
          <a:ext cx="1109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23" imgW="545760" imgH="203040" progId="Equation.DSMT4">
                  <p:embed/>
                </p:oleObj>
              </mc:Choice>
              <mc:Fallback>
                <p:oleObj name="Equation" r:id="rId23" imgW="545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2736"/>
                        <a:ext cx="1109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 animBg="1"/>
      <p:bldP spid="34822" grpId="0" animBg="1"/>
      <p:bldP spid="34823" grpId="0" animBg="1"/>
      <p:bldP spid="34824" grpId="0" animBg="1"/>
      <p:bldP spid="34826" grpId="0" animBg="1"/>
      <p:bldP spid="34832" grpId="0" animBg="1"/>
      <p:bldP spid="34834" grpId="0" animBg="1"/>
      <p:bldP spid="34835" grpId="0" animBg="1"/>
      <p:bldP spid="34838" grpId="0" animBg="1"/>
      <p:bldP spid="3484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2.3</a:t>
            </a:r>
            <a:r>
              <a:rPr lang="zh-CN" altLang="en-US" sz="4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模糊模式识别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1969676"/>
            <a:ext cx="1422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800" dirty="0">
                <a:solidFill>
                  <a:srgbClr val="FF33CC"/>
                </a:solidFill>
                <a:latin typeface="Times New Roman" pitchFamily="18" charset="0"/>
              </a:rPr>
              <a:t>   </a:t>
            </a:r>
            <a:r>
              <a:rPr kumimoji="1" lang="zh-CN" altLang="en-US" sz="2600" dirty="0" smtClean="0">
                <a:solidFill>
                  <a:srgbClr val="FF33CC"/>
                </a:solidFill>
                <a:latin typeface="Times New Roman" pitchFamily="18" charset="0"/>
              </a:rPr>
              <a:t>模式</a:t>
            </a:r>
            <a:r>
              <a:rPr kumimoji="1" lang="en-US" altLang="zh-CN" sz="2600" dirty="0">
                <a:solidFill>
                  <a:srgbClr val="FF33CC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19672" y="1988840"/>
            <a:ext cx="25186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供模仿用的标本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8460" y="2504509"/>
            <a:ext cx="214513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600" dirty="0">
                <a:solidFill>
                  <a:srgbClr val="FF33CC"/>
                </a:solidFill>
                <a:latin typeface="Times New Roman" pitchFamily="18" charset="0"/>
              </a:rPr>
              <a:t>    </a:t>
            </a:r>
            <a:r>
              <a:rPr kumimoji="1" lang="zh-CN" altLang="en-US" sz="2600" dirty="0">
                <a:solidFill>
                  <a:srgbClr val="FF33CC"/>
                </a:solidFill>
                <a:latin typeface="Times New Roman" pitchFamily="18" charset="0"/>
              </a:rPr>
              <a:t>模式识别</a:t>
            </a:r>
            <a:r>
              <a:rPr kumimoji="1" lang="en-US" altLang="zh-CN" sz="2600" dirty="0">
                <a:solidFill>
                  <a:srgbClr val="FF33CC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07504" y="5229200"/>
            <a:ext cx="28119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600" dirty="0">
                <a:solidFill>
                  <a:srgbClr val="FF33CC"/>
                </a:solidFill>
                <a:latin typeface="Times New Roman" pitchFamily="18" charset="0"/>
              </a:rPr>
              <a:t>    </a:t>
            </a:r>
            <a:r>
              <a:rPr kumimoji="1" lang="zh-CN" altLang="en-US" sz="2600" dirty="0">
                <a:solidFill>
                  <a:srgbClr val="FF33CC"/>
                </a:solidFill>
                <a:latin typeface="Times New Roman" pitchFamily="18" charset="0"/>
              </a:rPr>
              <a:t>模糊模式识别</a:t>
            </a:r>
            <a:r>
              <a:rPr kumimoji="1" lang="en-US" altLang="zh-CN" sz="2600" dirty="0">
                <a:solidFill>
                  <a:srgbClr val="FF33CC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95536" y="5661248"/>
            <a:ext cx="8856984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   </a:t>
            </a:r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标本或待识别的事物具有模糊性时，</a:t>
            </a:r>
            <a:r>
              <a:rPr kumimoji="1" lang="zh-CN" altLang="en-US" sz="2600" dirty="0" smtClean="0">
                <a:solidFill>
                  <a:schemeClr val="tx1"/>
                </a:solidFill>
                <a:latin typeface="Times New Roman" pitchFamily="18" charset="0"/>
              </a:rPr>
              <a:t>利用模糊数学方法处理模式识别问题。</a:t>
            </a:r>
            <a:endParaRPr kumimoji="1" lang="zh-CN" altLang="en-US" sz="26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1520" y="2960482"/>
            <a:ext cx="8915400" cy="97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600" dirty="0">
                <a:latin typeface="宋体" pitchFamily="2" charset="-122"/>
              </a:rPr>
              <a:t>    已知某类事物的若干标准模型，现有这类事物中的一</a:t>
            </a:r>
            <a:r>
              <a:rPr lang="zh-CN" altLang="en-US" sz="2600" dirty="0" smtClean="0">
                <a:latin typeface="宋体" pitchFamily="2" charset="-122"/>
              </a:rPr>
              <a:t>个</a:t>
            </a:r>
            <a:endParaRPr lang="en-US" altLang="zh-CN" sz="2600" dirty="0" smtClean="0">
              <a:latin typeface="宋体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600" dirty="0" smtClean="0">
                <a:latin typeface="宋体" pitchFamily="2" charset="-122"/>
              </a:rPr>
              <a:t>具体</a:t>
            </a:r>
            <a:r>
              <a:rPr lang="zh-CN" altLang="en-US" sz="2600" dirty="0">
                <a:latin typeface="宋体" pitchFamily="2" charset="-122"/>
              </a:rPr>
              <a:t>对象，问把它归到哪一模型，这就是模型</a:t>
            </a:r>
            <a:r>
              <a:rPr lang="zh-CN" altLang="en-US" sz="2600" dirty="0" smtClean="0">
                <a:latin typeface="宋体" pitchFamily="2" charset="-122"/>
              </a:rPr>
              <a:t>识别。</a:t>
            </a:r>
            <a:endParaRPr lang="en-US" sz="2600" dirty="0">
              <a:latin typeface="宋体" pitchFamily="2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72827" y="3967316"/>
            <a:ext cx="8691661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400" b="1" dirty="0" smtClean="0">
                <a:solidFill>
                  <a:schemeClr val="tx1"/>
                </a:solidFill>
              </a:rPr>
              <a:t>       模型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识别在实际问题中是普遍存在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的。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例如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，学生到野外采集到一个植物标本，要识别它属于哪一纲哪一目；投递员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或分拣机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在分拣信件时要识别邮政编码等等，这些都是模型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识别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。</a:t>
            </a:r>
            <a:endParaRPr kumimoji="1" lang="en-US" altLang="zh-CN" sz="28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51520" y="134076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6666FF"/>
                </a:solidFill>
              </a:rPr>
              <a:t>模式识别方法：</a:t>
            </a: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323528" y="2204864"/>
            <a:ext cx="548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400" b="1" dirty="0">
                <a:solidFill>
                  <a:srgbClr val="C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最大隶属原则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(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直接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)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：用于个体的识别</a:t>
            </a: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323528" y="2852936"/>
            <a:ext cx="486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400" b="1" dirty="0">
                <a:solidFill>
                  <a:srgbClr val="FF3399"/>
                </a:solidFill>
              </a:rPr>
              <a:t> </a:t>
            </a:r>
            <a:r>
              <a:rPr kumimoji="1" lang="zh-CN" altLang="en-US" sz="2400" b="1" dirty="0">
                <a:solidFill>
                  <a:srgbClr val="FF3399"/>
                </a:solidFill>
              </a:rPr>
              <a:t>择近原则</a:t>
            </a:r>
            <a:r>
              <a:rPr kumimoji="1" lang="en-US" altLang="zh-CN" sz="2400" b="1" dirty="0">
                <a:solidFill>
                  <a:srgbClr val="FF3399"/>
                </a:solidFill>
              </a:rPr>
              <a:t>(</a:t>
            </a:r>
            <a:r>
              <a:rPr kumimoji="1" lang="zh-CN" altLang="en-US" sz="2400" b="1" dirty="0">
                <a:solidFill>
                  <a:srgbClr val="FF3399"/>
                </a:solidFill>
              </a:rPr>
              <a:t>间接</a:t>
            </a:r>
            <a:r>
              <a:rPr kumimoji="1" lang="en-US" altLang="zh-CN" sz="2400" b="1" dirty="0">
                <a:solidFill>
                  <a:srgbClr val="FF3399"/>
                </a:solidFill>
              </a:rPr>
              <a:t>)</a:t>
            </a:r>
            <a:r>
              <a:rPr kumimoji="1" lang="zh-CN" altLang="en-US" sz="2400" b="1" dirty="0">
                <a:solidFill>
                  <a:srgbClr val="FF3399"/>
                </a:solidFill>
              </a:rPr>
              <a:t>：用于群体的识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2" grpId="0" autoUpdateAnimBg="0"/>
      <p:bldP spid="143373" grpId="0" autoUpdateAnimBg="0"/>
      <p:bldP spid="14337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1026"/>
          <p:cNvSpPr txBox="1">
            <a:spLocks noChangeArrowheads="1"/>
          </p:cNvSpPr>
          <p:nvPr/>
        </p:nvSpPr>
        <p:spPr bwMode="auto">
          <a:xfrm>
            <a:off x="194754" y="1054477"/>
            <a:ext cx="69352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个体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模糊模式识别</a:t>
            </a:r>
          </a:p>
        </p:txBody>
      </p:sp>
      <p:graphicFrame>
        <p:nvGraphicFramePr>
          <p:cNvPr id="5018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42696"/>
              </p:ext>
            </p:extLst>
          </p:nvPr>
        </p:nvGraphicFramePr>
        <p:xfrm>
          <a:off x="899592" y="3056508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8" name="公式" r:id="rId3" imgW="3124200" imgH="444500" progId="Equation.3">
                  <p:embed/>
                </p:oleObj>
              </mc:Choice>
              <mc:Fallback>
                <p:oleObj name="公式" r:id="rId3" imgW="31242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56508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87765"/>
              </p:ext>
            </p:extLst>
          </p:nvPr>
        </p:nvGraphicFramePr>
        <p:xfrm>
          <a:off x="991344" y="4725144"/>
          <a:ext cx="487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9" name="Equation" r:id="rId5" imgW="4876800" imgH="444500" progId="Equation.3">
                  <p:embed/>
                </p:oleObj>
              </mc:Choice>
              <mc:Fallback>
                <p:oleObj name="Equation" r:id="rId5" imgW="4876800" imgH="444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44" y="4725144"/>
                        <a:ext cx="487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1030"/>
          <p:cNvSpPr txBox="1">
            <a:spLocks noChangeArrowheads="1"/>
          </p:cNvSpPr>
          <p:nvPr/>
        </p:nvSpPr>
        <p:spPr bwMode="auto">
          <a:xfrm>
            <a:off x="179512" y="1844824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问题：</a:t>
            </a:r>
          </a:p>
        </p:txBody>
      </p:sp>
      <p:sp>
        <p:nvSpPr>
          <p:cNvPr id="50183" name="Text Box 1031"/>
          <p:cNvSpPr txBox="1">
            <a:spLocks noChangeArrowheads="1"/>
          </p:cNvSpPr>
          <p:nvPr/>
        </p:nvSpPr>
        <p:spPr bwMode="auto">
          <a:xfrm>
            <a:off x="827088" y="3573016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最大隶属原则：</a:t>
            </a:r>
          </a:p>
        </p:txBody>
      </p:sp>
      <p:graphicFrame>
        <p:nvGraphicFramePr>
          <p:cNvPr id="5018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02883"/>
              </p:ext>
            </p:extLst>
          </p:nvPr>
        </p:nvGraphicFramePr>
        <p:xfrm>
          <a:off x="900113" y="4149080"/>
          <a:ext cx="450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0" name="Equation" r:id="rId7" imgW="4508500" imgH="457200" progId="Equation.3">
                  <p:embed/>
                </p:oleObj>
              </mc:Choice>
              <mc:Fallback>
                <p:oleObj name="Equation" r:id="rId7" imgW="45085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080"/>
                        <a:ext cx="450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58101"/>
              </p:ext>
            </p:extLst>
          </p:nvPr>
        </p:nvGraphicFramePr>
        <p:xfrm>
          <a:off x="5580063" y="4221088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1" name="Equation" r:id="rId9" imgW="2489200" imgH="444500" progId="Equation.3">
                  <p:embed/>
                </p:oleObj>
              </mc:Choice>
              <mc:Fallback>
                <p:oleObj name="Equation" r:id="rId9" imgW="2489200" imgH="444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21088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0" name="Group 1038"/>
          <p:cNvGrpSpPr>
            <a:grpSpLocks noChangeAspect="1"/>
          </p:cNvGrpSpPr>
          <p:nvPr/>
        </p:nvGrpSpPr>
        <p:grpSpPr bwMode="auto">
          <a:xfrm>
            <a:off x="877888" y="2420888"/>
            <a:ext cx="8266112" cy="455612"/>
            <a:chOff x="480" y="1536"/>
            <a:chExt cx="5207" cy="287"/>
          </a:xfrm>
        </p:grpSpPr>
        <p:sp>
          <p:nvSpPr>
            <p:cNvPr id="59402" name="AutoShape 1037"/>
            <p:cNvSpPr>
              <a:spLocks noChangeAspect="1" noChangeArrowheads="1" noTextEdit="1"/>
            </p:cNvSpPr>
            <p:nvPr/>
          </p:nvSpPr>
          <p:spPr bwMode="auto">
            <a:xfrm>
              <a:off x="480" y="1536"/>
              <a:ext cx="5078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3" name="Rectangle 1039"/>
            <p:cNvSpPr>
              <a:spLocks noChangeArrowheads="1"/>
            </p:cNvSpPr>
            <p:nvPr/>
          </p:nvSpPr>
          <p:spPr bwMode="auto">
            <a:xfrm>
              <a:off x="5479" y="1551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，</a:t>
              </a:r>
              <a:endParaRPr lang="zh-CN" altLang="en-US"/>
            </a:p>
          </p:txBody>
        </p:sp>
        <p:sp>
          <p:nvSpPr>
            <p:cNvPr id="59404" name="Rectangle 1040"/>
            <p:cNvSpPr>
              <a:spLocks noChangeArrowheads="1"/>
            </p:cNvSpPr>
            <p:nvPr/>
          </p:nvSpPr>
          <p:spPr bwMode="auto">
            <a:xfrm>
              <a:off x="5010" y="1551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标本</a:t>
              </a:r>
              <a:endParaRPr lang="zh-CN" altLang="en-US"/>
            </a:p>
          </p:txBody>
        </p:sp>
        <p:sp>
          <p:nvSpPr>
            <p:cNvPr id="59405" name="Rectangle 1041"/>
            <p:cNvSpPr>
              <a:spLocks noChangeArrowheads="1"/>
            </p:cNvSpPr>
            <p:nvPr/>
          </p:nvSpPr>
          <p:spPr bwMode="auto">
            <a:xfrm>
              <a:off x="4319" y="1551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个模式</a:t>
              </a:r>
              <a:endParaRPr lang="zh-CN" altLang="en-US"/>
            </a:p>
          </p:txBody>
        </p:sp>
        <p:sp>
          <p:nvSpPr>
            <p:cNvPr id="59406" name="Rectangle 1042"/>
            <p:cNvSpPr>
              <a:spLocks noChangeArrowheads="1"/>
            </p:cNvSpPr>
            <p:nvPr/>
          </p:nvSpPr>
          <p:spPr bwMode="auto">
            <a:xfrm>
              <a:off x="2755" y="1551"/>
              <a:ext cx="14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个模糊集，代表</a:t>
              </a:r>
              <a:endParaRPr lang="zh-CN" altLang="en-US"/>
            </a:p>
          </p:txBody>
        </p:sp>
        <p:sp>
          <p:nvSpPr>
            <p:cNvPr id="59407" name="Rectangle 1043"/>
            <p:cNvSpPr>
              <a:spLocks noChangeArrowheads="1"/>
            </p:cNvSpPr>
            <p:nvPr/>
          </p:nvSpPr>
          <p:spPr bwMode="auto">
            <a:xfrm>
              <a:off x="2234" y="1551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上的</a:t>
              </a:r>
              <a:endParaRPr lang="zh-CN" altLang="en-US"/>
            </a:p>
          </p:txBody>
        </p:sp>
        <p:sp>
          <p:nvSpPr>
            <p:cNvPr id="59408" name="Rectangle 1044"/>
            <p:cNvSpPr>
              <a:spLocks noChangeArrowheads="1"/>
            </p:cNvSpPr>
            <p:nvPr/>
          </p:nvSpPr>
          <p:spPr bwMode="auto">
            <a:xfrm>
              <a:off x="1481" y="1551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是论域</a:t>
              </a:r>
              <a:endParaRPr lang="zh-CN" altLang="en-US"/>
            </a:p>
          </p:txBody>
        </p:sp>
        <p:sp>
          <p:nvSpPr>
            <p:cNvPr id="59409" name="Rectangle 1045"/>
            <p:cNvSpPr>
              <a:spLocks noChangeArrowheads="1"/>
            </p:cNvSpPr>
            <p:nvPr/>
          </p:nvSpPr>
          <p:spPr bwMode="auto">
            <a:xfrm>
              <a:off x="5427" y="154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59410" name="Rectangle 1046"/>
            <p:cNvSpPr>
              <a:spLocks noChangeArrowheads="1"/>
            </p:cNvSpPr>
            <p:nvPr/>
          </p:nvSpPr>
          <p:spPr bwMode="auto">
            <a:xfrm>
              <a:off x="4941" y="154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59411" name="Rectangle 1047"/>
            <p:cNvSpPr>
              <a:spLocks noChangeArrowheads="1"/>
            </p:cNvSpPr>
            <p:nvPr/>
          </p:nvSpPr>
          <p:spPr bwMode="auto">
            <a:xfrm>
              <a:off x="1219" y="154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59412" name="Rectangle 1048"/>
            <p:cNvSpPr>
              <a:spLocks noChangeArrowheads="1"/>
            </p:cNvSpPr>
            <p:nvPr/>
          </p:nvSpPr>
          <p:spPr bwMode="auto">
            <a:xfrm>
              <a:off x="956" y="154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59413" name="Rectangle 1049"/>
            <p:cNvSpPr>
              <a:spLocks noChangeArrowheads="1"/>
            </p:cNvSpPr>
            <p:nvPr/>
          </p:nvSpPr>
          <p:spPr bwMode="auto">
            <a:xfrm>
              <a:off x="676" y="154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59414" name="Rectangle 1050"/>
            <p:cNvSpPr>
              <a:spLocks noChangeArrowheads="1"/>
            </p:cNvSpPr>
            <p:nvPr/>
          </p:nvSpPr>
          <p:spPr bwMode="auto">
            <a:xfrm>
              <a:off x="875" y="166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59415" name="Rectangle 1051"/>
            <p:cNvSpPr>
              <a:spLocks noChangeArrowheads="1"/>
            </p:cNvSpPr>
            <p:nvPr/>
          </p:nvSpPr>
          <p:spPr bwMode="auto">
            <a:xfrm>
              <a:off x="605" y="166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59416" name="Rectangle 1052"/>
            <p:cNvSpPr>
              <a:spLocks noChangeArrowheads="1"/>
            </p:cNvSpPr>
            <p:nvPr/>
          </p:nvSpPr>
          <p:spPr bwMode="auto">
            <a:xfrm>
              <a:off x="4214" y="154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59417" name="Rectangle 1053"/>
            <p:cNvSpPr>
              <a:spLocks noChangeArrowheads="1"/>
            </p:cNvSpPr>
            <p:nvPr/>
          </p:nvSpPr>
          <p:spPr bwMode="auto">
            <a:xfrm>
              <a:off x="2651" y="154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59418" name="Rectangle 1054"/>
            <p:cNvSpPr>
              <a:spLocks noChangeArrowheads="1"/>
            </p:cNvSpPr>
            <p:nvPr/>
          </p:nvSpPr>
          <p:spPr bwMode="auto">
            <a:xfrm>
              <a:off x="2107" y="1544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59419" name="Rectangle 1055"/>
            <p:cNvSpPr>
              <a:spLocks noChangeArrowheads="1"/>
            </p:cNvSpPr>
            <p:nvPr/>
          </p:nvSpPr>
          <p:spPr bwMode="auto">
            <a:xfrm>
              <a:off x="1307" y="1544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59420" name="Rectangle 1056"/>
            <p:cNvSpPr>
              <a:spLocks noChangeArrowheads="1"/>
            </p:cNvSpPr>
            <p:nvPr/>
          </p:nvSpPr>
          <p:spPr bwMode="auto">
            <a:xfrm>
              <a:off x="765" y="1544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59421" name="Rectangle 1057"/>
            <p:cNvSpPr>
              <a:spLocks noChangeArrowheads="1"/>
            </p:cNvSpPr>
            <p:nvPr/>
          </p:nvSpPr>
          <p:spPr bwMode="auto">
            <a:xfrm>
              <a:off x="508" y="1544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59422" name="Rectangle 1058"/>
            <p:cNvSpPr>
              <a:spLocks noChangeArrowheads="1"/>
            </p:cNvSpPr>
            <p:nvPr/>
          </p:nvSpPr>
          <p:spPr bwMode="auto">
            <a:xfrm>
              <a:off x="1418" y="166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59423" name="Rectangle 1059"/>
            <p:cNvSpPr>
              <a:spLocks noChangeArrowheads="1"/>
            </p:cNvSpPr>
            <p:nvPr/>
          </p:nvSpPr>
          <p:spPr bwMode="auto">
            <a:xfrm>
              <a:off x="1009" y="1563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dirty="0">
                  <a:solidFill>
                    <a:srgbClr val="000000"/>
                  </a:solidFill>
                  <a:latin typeface="MT Extra" pitchFamily="18" charset="2"/>
                </a:rPr>
                <a:t>L</a:t>
              </a:r>
              <a:endParaRPr lang="en-US" altLang="zh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2" grpId="0" autoUpdateAnimBg="0"/>
      <p:bldP spid="50183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026"/>
          <p:cNvSpPr txBox="1">
            <a:spLocks noChangeArrowheads="1"/>
          </p:cNvSpPr>
          <p:nvPr/>
        </p:nvSpPr>
        <p:spPr bwMode="auto">
          <a:xfrm>
            <a:off x="121433" y="1393612"/>
            <a:ext cx="99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FF6600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6600"/>
                </a:solidFill>
                <a:latin typeface="Times New Roman" pitchFamily="18" charset="0"/>
              </a:rPr>
              <a:t>2.6</a:t>
            </a:r>
            <a:endParaRPr kumimoji="1" lang="en-US" altLang="zh-CN" sz="2800" b="1" dirty="0">
              <a:solidFill>
                <a:srgbClr val="FF6600"/>
              </a:solidFill>
              <a:latin typeface="Times New Roman" pitchFamily="18" charset="0"/>
            </a:endParaRPr>
          </a:p>
        </p:txBody>
      </p:sp>
      <p:graphicFrame>
        <p:nvGraphicFramePr>
          <p:cNvPr id="5120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3053"/>
              </p:ext>
            </p:extLst>
          </p:nvPr>
        </p:nvGraphicFramePr>
        <p:xfrm>
          <a:off x="1115616" y="1484784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9" name="Equation" r:id="rId3" imgW="1905000" imgH="381000" progId="Equation.3">
                  <p:embed/>
                </p:oleObj>
              </mc:Choice>
              <mc:Fallback>
                <p:oleObj name="Equation" r:id="rId3" imgW="1905000" imgH="381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028"/>
          <p:cNvGraphicFramePr>
            <a:graphicFrameLocks noChangeAspect="1"/>
          </p:cNvGraphicFramePr>
          <p:nvPr/>
        </p:nvGraphicFramePr>
        <p:xfrm>
          <a:off x="1371600" y="2209800"/>
          <a:ext cx="5829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0" name="Equation" r:id="rId5" imgW="5829300" imgH="1498600" progId="Equation.3">
                  <p:embed/>
                </p:oleObj>
              </mc:Choice>
              <mc:Fallback>
                <p:oleObj name="Equation" r:id="rId5" imgW="5829300" imgH="149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5829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029"/>
          <p:cNvGraphicFramePr>
            <a:graphicFrameLocks noChangeAspect="1"/>
          </p:cNvGraphicFramePr>
          <p:nvPr/>
        </p:nvGraphicFramePr>
        <p:xfrm>
          <a:off x="1447800" y="3733800"/>
          <a:ext cx="5676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1" name="Equation" r:id="rId7" imgW="5676900" imgH="1498600" progId="Equation.3">
                  <p:embed/>
                </p:oleObj>
              </mc:Choice>
              <mc:Fallback>
                <p:oleObj name="Equation" r:id="rId7" imgW="5676900" imgH="149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5676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73486"/>
              </p:ext>
            </p:extLst>
          </p:nvPr>
        </p:nvGraphicFramePr>
        <p:xfrm>
          <a:off x="3059832" y="148478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" name="Equation" r:id="rId9" imgW="1459866" imgH="393529" progId="Equation.3">
                  <p:embed/>
                </p:oleObj>
              </mc:Choice>
              <mc:Fallback>
                <p:oleObj name="Equation" r:id="rId9" imgW="1459866" imgH="393529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8478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10884"/>
              </p:ext>
            </p:extLst>
          </p:nvPr>
        </p:nvGraphicFramePr>
        <p:xfrm>
          <a:off x="4572000" y="1484784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" name="Equation" r:id="rId11" imgW="1435100" imgH="393700" progId="Equation.3">
                  <p:embed/>
                </p:oleObj>
              </mc:Choice>
              <mc:Fallback>
                <p:oleObj name="Equation" r:id="rId11" imgW="14351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784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22564"/>
              </p:ext>
            </p:extLst>
          </p:nvPr>
        </p:nvGraphicFramePr>
        <p:xfrm>
          <a:off x="6084168" y="1425724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4" name="Equation" r:id="rId13" imgW="2933700" imgH="419100" progId="Equation.3">
                  <p:embed/>
                </p:oleObj>
              </mc:Choice>
              <mc:Fallback>
                <p:oleObj name="Equation" r:id="rId13" imgW="2933700" imgH="4191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425724"/>
                        <a:ext cx="293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1033"/>
          <p:cNvSpPr txBox="1">
            <a:spLocks noChangeArrowheads="1"/>
          </p:cNvSpPr>
          <p:nvPr/>
        </p:nvSpPr>
        <p:spPr bwMode="auto">
          <a:xfrm>
            <a:off x="1259632" y="60960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35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岁应相对属于中年人</a:t>
            </a:r>
          </a:p>
        </p:txBody>
      </p:sp>
      <p:graphicFrame>
        <p:nvGraphicFramePr>
          <p:cNvPr id="51210" name="Object 1034"/>
          <p:cNvGraphicFramePr>
            <a:graphicFrameLocks noChangeAspect="1"/>
          </p:cNvGraphicFramePr>
          <p:nvPr/>
        </p:nvGraphicFramePr>
        <p:xfrm>
          <a:off x="1295400" y="5486400"/>
          <a:ext cx="523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name="Equation" r:id="rId15" imgW="5232400" imgH="393700" progId="Equation.3">
                  <p:embed/>
                </p:oleObj>
              </mc:Choice>
              <mc:Fallback>
                <p:oleObj name="Equation" r:id="rId15" imgW="5232400" imgH="3937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523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9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51520" y="1196752"/>
            <a:ext cx="6976864" cy="533400"/>
          </a:xfrm>
        </p:spPr>
        <p:txBody>
          <a:bodyPr lIns="92075" tIns="46038" rIns="92075" bIns="46038" anchor="ctr"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400" b="1" dirty="0" smtClean="0">
                <a:solidFill>
                  <a:srgbClr val="FF6600"/>
                </a:solidFill>
                <a:latin typeface="宋体" pitchFamily="2" charset="-122"/>
              </a:rPr>
              <a:t>例</a:t>
            </a:r>
            <a:r>
              <a:rPr lang="en-US" altLang="zh-CN" sz="3400" b="1" dirty="0" smtClean="0">
                <a:solidFill>
                  <a:srgbClr val="FF6600"/>
                </a:solidFill>
                <a:latin typeface="宋体" pitchFamily="2" charset="-122"/>
              </a:rPr>
              <a:t>2.7 </a:t>
            </a:r>
            <a:r>
              <a:rPr lang="zh-CN" altLang="en-US" sz="3400" b="1" dirty="0" smtClean="0">
                <a:solidFill>
                  <a:srgbClr val="FF6600"/>
                </a:solidFill>
                <a:latin typeface="宋体" pitchFamily="2" charset="-122"/>
              </a:rPr>
              <a:t>细胞染色体形状的模糊识别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15404" y="1916832"/>
            <a:ext cx="8915400" cy="252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1" lang="en-US" altLang="zh-CN" sz="3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细胞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染色体形状的模糊识别就是几何图形的模糊识别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而几何图形常常化为若干个三角图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故设论域为三角形全体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即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={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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|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=180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≥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≥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}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。</a:t>
            </a:r>
            <a:endParaRPr kumimoji="1" lang="en-US" altLang="zh-CN" sz="2800" b="1" dirty="0" smtClean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   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标准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模型库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={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正三角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)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直角三角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)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等腰三角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)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∩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等腰直角三角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)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任意三角形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)}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51520" y="4653136"/>
            <a:ext cx="8763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   某人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在实验中观察到一染色体的几何形状，测得其三个内角分别为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94,50,36,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即待识别对象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为  </a:t>
            </a:r>
            <a:endParaRPr kumimoji="1" lang="en-US" altLang="zh-CN" sz="2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itchFamily="2" charset="-122"/>
              </a:rPr>
              <a:t>         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-30000" dirty="0" smtClean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</a:rPr>
              <a:t>=(94,50,36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itchFamily="2" charset="-122"/>
              </a:rPr>
              <a:t>).</a:t>
            </a:r>
          </a:p>
          <a:p>
            <a:r>
              <a:rPr kumimoji="1" lang="zh-CN" altLang="en-US" sz="2800" b="1" dirty="0" smtClean="0">
                <a:solidFill>
                  <a:schemeClr val="tx1"/>
                </a:solidFill>
                <a:latin typeface="宋体" pitchFamily="2" charset="-122"/>
              </a:rPr>
              <a:t>问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应隶属于哪一种三角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107504" y="16288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先建立标准模型库中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各种三角形的隶属函数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79512" y="2204864"/>
            <a:ext cx="8839200" cy="256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</a:rPr>
              <a:t>直角三角形的隶属函数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应满足下列约束条件：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(1)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当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90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1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(2)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当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180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0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(3)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≤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≤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1.</a:t>
            </a:r>
            <a:endParaRPr kumimoji="1" lang="en-US" altLang="zh-CN" sz="2800" b="1" dirty="0">
              <a:solidFill>
                <a:schemeClr val="tx1"/>
              </a:solidFill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01488" y="4764282"/>
            <a:ext cx="8763000" cy="154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因此，不妨定义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 1 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-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|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-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90|/90.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0.955.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</a:t>
            </a:r>
            <a:endParaRPr kumimoji="1" lang="en-US" altLang="zh-CN" sz="3200" b="1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539552" y="1052736"/>
            <a:ext cx="8064896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</a:rPr>
              <a:t>众所周知，</a:t>
            </a:r>
            <a:r>
              <a:rPr lang="zh-CN" altLang="en-US" sz="2400" b="1" dirty="0">
                <a:solidFill>
                  <a:srgbClr val="C00000"/>
                </a:solidFill>
              </a:rPr>
              <a:t>经典数学是以精确性为特征的</a:t>
            </a:r>
            <a:r>
              <a:rPr lang="en-US" altLang="zh-CN" sz="2400" b="1" dirty="0">
                <a:solidFill>
                  <a:srgbClr val="C00000"/>
                </a:solidFill>
              </a:rPr>
              <a:t>.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然而，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</a:rPr>
              <a:t>与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精确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性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相悖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的模糊性并不完全是消极的、没有价值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</a:rPr>
              <a:t>的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甚至可以这样说，</a:t>
            </a:r>
            <a:r>
              <a:rPr kumimoji="1" lang="zh-CN" altLang="en-US" sz="2400" b="1" u="sng" dirty="0">
                <a:solidFill>
                  <a:srgbClr val="FF0000"/>
                </a:solidFill>
              </a:rPr>
              <a:t>有时模糊性比精确性还</a:t>
            </a:r>
            <a:r>
              <a:rPr kumimoji="1" lang="zh-CN" altLang="en-US" sz="2400" b="1" u="sng" dirty="0" smtClean="0">
                <a:solidFill>
                  <a:srgbClr val="FF0000"/>
                </a:solidFill>
              </a:rPr>
              <a:t>要好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。</a:t>
            </a:r>
            <a:endParaRPr kumimoji="1" lang="en-US" altLang="zh-CN" sz="24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chemeClr val="tx1"/>
                </a:solidFill>
              </a:rPr>
              <a:t>       </a:t>
            </a:r>
            <a:endParaRPr kumimoji="1" lang="en-US" altLang="zh-CN" sz="24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例如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itchFamily="2" charset="-122"/>
              </a:rPr>
              <a:t>,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你要到某时某地去迎接一个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大胡子、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高个子、</a:t>
            </a:r>
            <a:endParaRPr kumimoji="1" lang="en-US" altLang="zh-CN" sz="24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长头发、戴宽边黑色眼镜的中年男人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”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。尽管这里只提</a:t>
            </a:r>
            <a:endParaRPr kumimoji="1" lang="en-US" altLang="zh-CN" sz="24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供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了一个精确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信息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itchFamily="2" charset="-122"/>
              </a:rPr>
              <a:t>——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男人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，而其他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信息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itchFamily="2" charset="-122"/>
              </a:rPr>
              <a:t>——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大胡子、</a:t>
            </a:r>
            <a:endParaRPr kumimoji="1" lang="en-US" altLang="zh-CN" sz="24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高个子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、长头发、宽边黑色眼镜、中年等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都是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模糊概念</a:t>
            </a:r>
            <a:endParaRPr kumimoji="1" lang="en-US" altLang="zh-CN" sz="24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宋体" pitchFamily="2" charset="-122"/>
              </a:rPr>
              <a:t>，但你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要将这些模糊概念经过头脑的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分析判断，</a:t>
            </a:r>
            <a:endParaRPr kumimoji="1"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接到这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人！</a:t>
            </a:r>
            <a:endParaRPr kumimoji="1"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383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1498104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</a:rPr>
              <a:t>正三角形的隶属函数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应满足下列约束条件：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55650" y="2492375"/>
            <a:ext cx="7467600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1)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当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60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1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2)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当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180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0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3) 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≤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≤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1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4221088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因此，不妨定义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 1 – 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–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/180.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0.67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152400" y="1426096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等腰三角形的隶属函数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应满足下列约束条件：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914400" y="2473251"/>
            <a:ext cx="8229600" cy="174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(1) 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当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或者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1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(2) 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当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120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60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 0;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(3)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≤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≤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1.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4129434"/>
            <a:ext cx="8839200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</a:t>
            </a:r>
            <a:r>
              <a:rPr kumimoji="1" lang="en-US" altLang="zh-CN" sz="3200" b="1" dirty="0" smtClean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因此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，不妨定义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 1 – [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–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∧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– 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]/60.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0.766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395288" y="1185242"/>
            <a:ext cx="82296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等腰直角三角形的隶属函数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∩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 = 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∧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R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;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95572" y="2345506"/>
            <a:ext cx="571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∩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)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=0.766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</a:rPr>
              <a:t>∧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0.955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=0.766.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95288" y="2981821"/>
            <a:ext cx="815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任意三角形的隶属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函数</a:t>
            </a:r>
            <a:endParaRPr kumimoji="1" lang="en-US" altLang="zh-CN" sz="3200" b="1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solidFill>
                  <a:schemeClr val="tx1"/>
                </a:solidFill>
                <a:latin typeface="Times New Roman" pitchFamily="18" charset="0"/>
              </a:rPr>
              <a:t>        T</a:t>
            </a:r>
            <a:r>
              <a:rPr kumimoji="1" lang="en-US" altLang="zh-CN" sz="32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b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kumimoji="1" lang="en-US" altLang="zh-CN" sz="3200" b="1" i="1" dirty="0" err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i="1" baseline="30000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∩</a:t>
            </a:r>
            <a:r>
              <a:rPr kumimoji="1" lang="en-US" altLang="zh-CN" sz="3200" b="1" i="1" dirty="0" err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3200" b="1" i="1" baseline="30000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 dirty="0" err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∩</a:t>
            </a:r>
            <a:r>
              <a:rPr kumimoji="1" lang="en-US" altLang="zh-CN" sz="3200" b="1" i="1" dirty="0" err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i="1" baseline="30000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∪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∪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 baseline="30000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32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250825" y="4217714"/>
            <a:ext cx="8474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(0.766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∨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0.955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∨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0.677)</a:t>
            </a:r>
            <a:r>
              <a:rPr kumimoji="1" lang="en-US" altLang="zh-CN" sz="3200" b="1" i="1" baseline="30000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= (0.955)</a:t>
            </a:r>
            <a:r>
              <a:rPr kumimoji="1" lang="en-US" altLang="zh-CN" sz="3200" b="1" i="1" baseline="30000" dirty="0">
                <a:solidFill>
                  <a:schemeClr val="tx1"/>
                </a:solidFill>
                <a:latin typeface="Times New Roman" pitchFamily="18" charset="0"/>
              </a:rPr>
              <a:t>c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= 0.045.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2400" y="4810472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  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通过以上计算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,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) = 0.955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最大</a:t>
            </a:r>
            <a:r>
              <a:rPr kumimoji="1" lang="en-US" altLang="zh-CN" sz="3200" b="1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,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所以</a:t>
            </a:r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-30000" dirty="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应隶属于直角三角形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685800" y="821655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阈值原则</a:t>
            </a:r>
            <a:r>
              <a:rPr kumimoji="1" lang="zh-CN" altLang="en-US" sz="2800" dirty="0">
                <a:solidFill>
                  <a:srgbClr val="FF33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89664"/>
              </p:ext>
            </p:extLst>
          </p:nvPr>
        </p:nvGraphicFramePr>
        <p:xfrm>
          <a:off x="783456" y="2564904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5" name="Equation" r:id="rId3" imgW="4292600" imgH="495300" progId="Equation.3">
                  <p:embed/>
                </p:oleObj>
              </mc:Choice>
              <mc:Fallback>
                <p:oleObj name="Equation" r:id="rId3" imgW="42926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56" y="2564904"/>
                        <a:ext cx="429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62000" y="1371600"/>
          <a:ext cx="450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6" name="Equation" r:id="rId5" imgW="4508500" imgH="457200" progId="Equation.3">
                  <p:embed/>
                </p:oleObj>
              </mc:Choice>
              <mc:Fallback>
                <p:oleObj name="Equation" r:id="rId5" imgW="4508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450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04403"/>
              </p:ext>
            </p:extLst>
          </p:nvPr>
        </p:nvGraphicFramePr>
        <p:xfrm>
          <a:off x="755576" y="19812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7" name="Equation" r:id="rId7" imgW="1943100" imgH="482600" progId="Equation.3">
                  <p:embed/>
                </p:oleObj>
              </mc:Choice>
              <mc:Fallback>
                <p:oleObj name="Equation" r:id="rId7" imgW="1943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12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334000" y="1447800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8" name="Equation" r:id="rId9" imgW="2730500" imgH="419100" progId="Equation.3">
                  <p:embed/>
                </p:oleObj>
              </mc:Choice>
              <mc:Fallback>
                <p:oleObj name="Equation" r:id="rId9" imgW="27305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73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15560"/>
              </p:ext>
            </p:extLst>
          </p:nvPr>
        </p:nvGraphicFramePr>
        <p:xfrm>
          <a:off x="2771800" y="19812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9" name="Equation" r:id="rId11" imgW="2425700" imgH="469900" progId="Equation.3">
                  <p:embed/>
                </p:oleObj>
              </mc:Choice>
              <mc:Fallback>
                <p:oleObj name="Equation" r:id="rId11" imgW="2425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812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44041"/>
              </p:ext>
            </p:extLst>
          </p:nvPr>
        </p:nvGraphicFramePr>
        <p:xfrm>
          <a:off x="5292080" y="198120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0" name="Equation" r:id="rId13" imgW="1651000" imgH="482600" progId="Equation.3">
                  <p:embed/>
                </p:oleObj>
              </mc:Choice>
              <mc:Fallback>
                <p:oleObj name="Equation" r:id="rId13" imgW="1651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120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21944"/>
              </p:ext>
            </p:extLst>
          </p:nvPr>
        </p:nvGraphicFramePr>
        <p:xfrm>
          <a:off x="782265" y="3043238"/>
          <a:ext cx="77501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1" name="Equation" r:id="rId15" imgW="2946240" imgH="228600" progId="Equation.DSMT4">
                  <p:embed/>
                </p:oleObj>
              </mc:Choice>
              <mc:Fallback>
                <p:oleObj name="Equation" r:id="rId15" imgW="2946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65" y="3043238"/>
                        <a:ext cx="77501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84721"/>
              </p:ext>
            </p:extLst>
          </p:nvPr>
        </p:nvGraphicFramePr>
        <p:xfrm>
          <a:off x="775816" y="3645024"/>
          <a:ext cx="574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2" name="Equation" r:id="rId17" imgW="5740400" imgH="431800" progId="Equation.3">
                  <p:embed/>
                </p:oleObj>
              </mc:Choice>
              <mc:Fallback>
                <p:oleObj name="Equation" r:id="rId17" imgW="57404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6" y="3645024"/>
                        <a:ext cx="574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99754"/>
              </p:ext>
            </p:extLst>
          </p:nvPr>
        </p:nvGraphicFramePr>
        <p:xfrm>
          <a:off x="806276" y="4221336"/>
          <a:ext cx="715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3" name="Equation" r:id="rId19" imgW="7150100" imgH="431800" progId="Equation.3">
                  <p:embed/>
                </p:oleObj>
              </mc:Choice>
              <mc:Fallback>
                <p:oleObj name="Equation" r:id="rId19" imgW="7150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76" y="4221336"/>
                        <a:ext cx="715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86207"/>
              </p:ext>
            </p:extLst>
          </p:nvPr>
        </p:nvGraphicFramePr>
        <p:xfrm>
          <a:off x="2411760" y="4797152"/>
          <a:ext cx="617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4" name="Equation" r:id="rId21" imgW="6172200" imgH="457200" progId="Equation.3">
                  <p:embed/>
                </p:oleObj>
              </mc:Choice>
              <mc:Fallback>
                <p:oleObj name="Equation" r:id="rId21" imgW="61722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617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09209"/>
              </p:ext>
            </p:extLst>
          </p:nvPr>
        </p:nvGraphicFramePr>
        <p:xfrm>
          <a:off x="815752" y="48228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5" name="Equation" r:id="rId23" imgW="1523339" imgH="406224" progId="Equation.3">
                  <p:embed/>
                </p:oleObj>
              </mc:Choice>
              <mc:Fallback>
                <p:oleObj name="Equation" r:id="rId23" imgW="1523339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52" y="48228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2661"/>
              </p:ext>
            </p:extLst>
          </p:nvPr>
        </p:nvGraphicFramePr>
        <p:xfrm>
          <a:off x="971600" y="4077072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2" name="Equation" r:id="rId3" imgW="4457700" imgH="444500" progId="Equation.3">
                  <p:embed/>
                </p:oleObj>
              </mc:Choice>
              <mc:Fallback>
                <p:oleObj name="Equation" r:id="rId3" imgW="44577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77072"/>
                        <a:ext cx="445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827088" y="1916832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贴近度：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08180"/>
              </p:ext>
            </p:extLst>
          </p:nvPr>
        </p:nvGraphicFramePr>
        <p:xfrm>
          <a:off x="2339975" y="1988840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3" name="Equation" r:id="rId5" imgW="5410200" imgH="431800" progId="Equation.3">
                  <p:embed/>
                </p:oleObj>
              </mc:Choice>
              <mc:Fallback>
                <p:oleObj name="Equation" r:id="rId5" imgW="5410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8840"/>
                        <a:ext cx="541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79940"/>
              </p:ext>
            </p:extLst>
          </p:nvPr>
        </p:nvGraphicFramePr>
        <p:xfrm>
          <a:off x="2062584" y="2564904"/>
          <a:ext cx="416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4" name="Equation" r:id="rId7" imgW="4165600" imgH="393700" progId="Equation.3">
                  <p:embed/>
                </p:oleObj>
              </mc:Choice>
              <mc:Fallback>
                <p:oleObj name="Equation" r:id="rId7" imgW="41656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584" y="2564904"/>
                        <a:ext cx="416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29029"/>
              </p:ext>
            </p:extLst>
          </p:nvPr>
        </p:nvGraphicFramePr>
        <p:xfrm>
          <a:off x="2023988" y="306896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5" name="Equation" r:id="rId9" imgW="3340100" imgH="393700" progId="Equation.3">
                  <p:embed/>
                </p:oleObj>
              </mc:Choice>
              <mc:Fallback>
                <p:oleObj name="Equation" r:id="rId9" imgW="33401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988" y="3068960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85847"/>
              </p:ext>
            </p:extLst>
          </p:nvPr>
        </p:nvGraphicFramePr>
        <p:xfrm>
          <a:off x="2013272" y="3501008"/>
          <a:ext cx="680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" name="Equation" r:id="rId11" imgW="6807200" imgH="431800" progId="Equation.3">
                  <p:embed/>
                </p:oleObj>
              </mc:Choice>
              <mc:Fallback>
                <p:oleObj name="Equation" r:id="rId11" imgW="68072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72" y="3501008"/>
                        <a:ext cx="680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13"/>
          <p:cNvSpPr txBox="1">
            <a:spLocks noChangeArrowheads="1"/>
          </p:cNvSpPr>
          <p:nvPr/>
        </p:nvSpPr>
        <p:spPr bwMode="auto">
          <a:xfrm>
            <a:off x="170631" y="334397"/>
            <a:ext cx="47614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群体</a:t>
            </a:r>
            <a:r>
              <a:rPr kumimoji="1"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模式识别</a:t>
            </a:r>
          </a:p>
        </p:txBody>
      </p:sp>
      <p:graphicFrame>
        <p:nvGraphicFramePr>
          <p:cNvPr id="532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58468"/>
              </p:ext>
            </p:extLst>
          </p:nvPr>
        </p:nvGraphicFramePr>
        <p:xfrm>
          <a:off x="1763688" y="4670400"/>
          <a:ext cx="364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7" name="Equation" r:id="rId13" imgW="3644900" imgH="558800" progId="Equation.3">
                  <p:embed/>
                </p:oleObj>
              </mc:Choice>
              <mc:Fallback>
                <p:oleObj name="Equation" r:id="rId13" imgW="3644900" imgH="558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70400"/>
                        <a:ext cx="3644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827584" y="458112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内积：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827584" y="515719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外积：</a:t>
            </a:r>
          </a:p>
        </p:txBody>
      </p:sp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827931" y="1125538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1"/>
                </a:solidFill>
                <a:latin typeface="Times New Roman" pitchFamily="18" charset="0"/>
              </a:rPr>
              <a:t>相关定义</a:t>
            </a:r>
          </a:p>
        </p:txBody>
      </p:sp>
      <p:graphicFrame>
        <p:nvGraphicFramePr>
          <p:cNvPr id="532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70341"/>
              </p:ext>
            </p:extLst>
          </p:nvPr>
        </p:nvGraphicFramePr>
        <p:xfrm>
          <a:off x="1763688" y="5229200"/>
          <a:ext cx="364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8" name="Equation" r:id="rId15" imgW="3644900" imgH="558800" progId="Equation.3">
                  <p:embed/>
                </p:oleObj>
              </mc:Choice>
              <mc:Fallback>
                <p:oleObj name="Equation" r:id="rId15" imgW="3644900" imgH="558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29200"/>
                        <a:ext cx="3644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56886"/>
              </p:ext>
            </p:extLst>
          </p:nvPr>
        </p:nvGraphicFramePr>
        <p:xfrm>
          <a:off x="885304" y="5805264"/>
          <a:ext cx="462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9" name="Equation" r:id="rId17" imgW="4622800" imgH="393700" progId="Equation.3">
                  <p:embed/>
                </p:oleObj>
              </mc:Choice>
              <mc:Fallback>
                <p:oleObj name="Equation" r:id="rId17" imgW="4622800" imgH="393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04" y="5805264"/>
                        <a:ext cx="462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5434781" y="5718199"/>
            <a:ext cx="3361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称为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A,B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格贴近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度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utoUpdateAnimBg="0"/>
      <p:bldP spid="53287" grpId="0" autoUpdateAnimBg="0"/>
      <p:bldP spid="53288" grpId="0" autoUpdateAnimBg="0"/>
      <p:bldP spid="53289" grpId="0" autoUpdateAnimBg="0"/>
      <p:bldP spid="53293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96010"/>
              </p:ext>
            </p:extLst>
          </p:nvPr>
        </p:nvGraphicFramePr>
        <p:xfrm>
          <a:off x="986407" y="4555976"/>
          <a:ext cx="779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" name="Equation" r:id="rId3" imgW="7797800" imgH="457200" progId="Equation.3">
                  <p:embed/>
                </p:oleObj>
              </mc:Choice>
              <mc:Fallback>
                <p:oleObj name="Equation" r:id="rId3" imgW="77978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07" y="4555976"/>
                        <a:ext cx="779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5539"/>
              </p:ext>
            </p:extLst>
          </p:nvPr>
        </p:nvGraphicFramePr>
        <p:xfrm>
          <a:off x="974824" y="4005064"/>
          <a:ext cx="561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" name="Equation" r:id="rId5" imgW="5613400" imgH="457200" progId="Equation.3">
                  <p:embed/>
                </p:oleObj>
              </mc:Choice>
              <mc:Fallback>
                <p:oleObj name="Equation" r:id="rId5" imgW="56134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4" y="4005064"/>
                        <a:ext cx="561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881658" y="3429000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择近原则：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940024" y="1772816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问题：</a:t>
            </a:r>
          </a:p>
        </p:txBody>
      </p:sp>
      <p:grpSp>
        <p:nvGrpSpPr>
          <p:cNvPr id="24610" name="Group 34"/>
          <p:cNvGrpSpPr>
            <a:grpSpLocks noChangeAspect="1"/>
          </p:cNvGrpSpPr>
          <p:nvPr/>
        </p:nvGrpSpPr>
        <p:grpSpPr bwMode="auto">
          <a:xfrm>
            <a:off x="986407" y="2420888"/>
            <a:ext cx="8266113" cy="455613"/>
            <a:chOff x="521" y="1525"/>
            <a:chExt cx="5207" cy="287"/>
          </a:xfrm>
        </p:grpSpPr>
        <p:sp>
          <p:nvSpPr>
            <p:cNvPr id="69641" name="AutoShape 35"/>
            <p:cNvSpPr>
              <a:spLocks noChangeAspect="1" noChangeArrowheads="1" noTextEdit="1"/>
            </p:cNvSpPr>
            <p:nvPr/>
          </p:nvSpPr>
          <p:spPr bwMode="auto">
            <a:xfrm>
              <a:off x="521" y="1525"/>
              <a:ext cx="5078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2" name="Rectangle 36"/>
            <p:cNvSpPr>
              <a:spLocks noChangeArrowheads="1"/>
            </p:cNvSpPr>
            <p:nvPr/>
          </p:nvSpPr>
          <p:spPr bwMode="auto">
            <a:xfrm>
              <a:off x="5520" y="154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，</a:t>
              </a:r>
              <a:endParaRPr lang="zh-CN" altLang="en-US"/>
            </a:p>
          </p:txBody>
        </p:sp>
        <p:sp>
          <p:nvSpPr>
            <p:cNvPr id="69643" name="Rectangle 37"/>
            <p:cNvSpPr>
              <a:spLocks noChangeArrowheads="1"/>
            </p:cNvSpPr>
            <p:nvPr/>
          </p:nvSpPr>
          <p:spPr bwMode="auto">
            <a:xfrm>
              <a:off x="5051" y="1540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标本</a:t>
              </a:r>
              <a:endParaRPr lang="zh-CN" altLang="en-US"/>
            </a:p>
          </p:txBody>
        </p:sp>
        <p:sp>
          <p:nvSpPr>
            <p:cNvPr id="69644" name="Rectangle 38"/>
            <p:cNvSpPr>
              <a:spLocks noChangeArrowheads="1"/>
            </p:cNvSpPr>
            <p:nvPr/>
          </p:nvSpPr>
          <p:spPr bwMode="auto">
            <a:xfrm>
              <a:off x="4360" y="154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个模式</a:t>
              </a:r>
              <a:endParaRPr lang="zh-CN" altLang="en-US"/>
            </a:p>
          </p:txBody>
        </p:sp>
        <p:sp>
          <p:nvSpPr>
            <p:cNvPr id="69645" name="Rectangle 39"/>
            <p:cNvSpPr>
              <a:spLocks noChangeArrowheads="1"/>
            </p:cNvSpPr>
            <p:nvPr/>
          </p:nvSpPr>
          <p:spPr bwMode="auto">
            <a:xfrm>
              <a:off x="2796" y="1540"/>
              <a:ext cx="14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个模糊集，代表</a:t>
              </a:r>
              <a:endParaRPr lang="zh-CN" altLang="en-US"/>
            </a:p>
          </p:txBody>
        </p:sp>
        <p:sp>
          <p:nvSpPr>
            <p:cNvPr id="69646" name="Rectangle 40"/>
            <p:cNvSpPr>
              <a:spLocks noChangeArrowheads="1"/>
            </p:cNvSpPr>
            <p:nvPr/>
          </p:nvSpPr>
          <p:spPr bwMode="auto">
            <a:xfrm>
              <a:off x="2275" y="1540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上的</a:t>
              </a:r>
              <a:endParaRPr lang="zh-CN" altLang="en-US"/>
            </a:p>
          </p:txBody>
        </p:sp>
        <p:sp>
          <p:nvSpPr>
            <p:cNvPr id="69647" name="Rectangle 41"/>
            <p:cNvSpPr>
              <a:spLocks noChangeArrowheads="1"/>
            </p:cNvSpPr>
            <p:nvPr/>
          </p:nvSpPr>
          <p:spPr bwMode="auto">
            <a:xfrm>
              <a:off x="1522" y="1540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宋体" pitchFamily="2" charset="-122"/>
                </a:rPr>
                <a:t>是论域</a:t>
              </a:r>
              <a:endParaRPr lang="zh-CN" altLang="en-US"/>
            </a:p>
          </p:txBody>
        </p:sp>
        <p:sp>
          <p:nvSpPr>
            <p:cNvPr id="69648" name="Rectangle 42"/>
            <p:cNvSpPr>
              <a:spLocks noChangeArrowheads="1"/>
            </p:cNvSpPr>
            <p:nvPr/>
          </p:nvSpPr>
          <p:spPr bwMode="auto">
            <a:xfrm>
              <a:off x="5468" y="153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69649" name="Rectangle 43"/>
            <p:cNvSpPr>
              <a:spLocks noChangeArrowheads="1"/>
            </p:cNvSpPr>
            <p:nvPr/>
          </p:nvSpPr>
          <p:spPr bwMode="auto">
            <a:xfrm>
              <a:off x="4982" y="153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69650" name="Rectangle 44"/>
            <p:cNvSpPr>
              <a:spLocks noChangeArrowheads="1"/>
            </p:cNvSpPr>
            <p:nvPr/>
          </p:nvSpPr>
          <p:spPr bwMode="auto">
            <a:xfrm>
              <a:off x="1260" y="1533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69651" name="Rectangle 45"/>
            <p:cNvSpPr>
              <a:spLocks noChangeArrowheads="1"/>
            </p:cNvSpPr>
            <p:nvPr/>
          </p:nvSpPr>
          <p:spPr bwMode="auto">
            <a:xfrm>
              <a:off x="997" y="1533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69652" name="Rectangle 46"/>
            <p:cNvSpPr>
              <a:spLocks noChangeArrowheads="1"/>
            </p:cNvSpPr>
            <p:nvPr/>
          </p:nvSpPr>
          <p:spPr bwMode="auto">
            <a:xfrm>
              <a:off x="717" y="1533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en-US" altLang="zh-CN"/>
            </a:p>
          </p:txBody>
        </p:sp>
        <p:sp>
          <p:nvSpPr>
            <p:cNvPr id="69653" name="Rectangle 47"/>
            <p:cNvSpPr>
              <a:spLocks noChangeArrowheads="1"/>
            </p:cNvSpPr>
            <p:nvPr/>
          </p:nvSpPr>
          <p:spPr bwMode="auto">
            <a:xfrm>
              <a:off x="916" y="165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69654" name="Rectangle 48"/>
            <p:cNvSpPr>
              <a:spLocks noChangeArrowheads="1"/>
            </p:cNvSpPr>
            <p:nvPr/>
          </p:nvSpPr>
          <p:spPr bwMode="auto">
            <a:xfrm>
              <a:off x="646" y="165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69655" name="Rectangle 49"/>
            <p:cNvSpPr>
              <a:spLocks noChangeArrowheads="1"/>
            </p:cNvSpPr>
            <p:nvPr/>
          </p:nvSpPr>
          <p:spPr bwMode="auto">
            <a:xfrm>
              <a:off x="4255" y="153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69656" name="Rectangle 50"/>
            <p:cNvSpPr>
              <a:spLocks noChangeArrowheads="1"/>
            </p:cNvSpPr>
            <p:nvPr/>
          </p:nvSpPr>
          <p:spPr bwMode="auto">
            <a:xfrm>
              <a:off x="2692" y="153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69657" name="Rectangle 51"/>
            <p:cNvSpPr>
              <a:spLocks noChangeArrowheads="1"/>
            </p:cNvSpPr>
            <p:nvPr/>
          </p:nvSpPr>
          <p:spPr bwMode="auto">
            <a:xfrm>
              <a:off x="2148" y="153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69658" name="Rectangle 52"/>
            <p:cNvSpPr>
              <a:spLocks noChangeArrowheads="1"/>
            </p:cNvSpPr>
            <p:nvPr/>
          </p:nvSpPr>
          <p:spPr bwMode="auto">
            <a:xfrm>
              <a:off x="1348" y="153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9659" name="Rectangle 53"/>
            <p:cNvSpPr>
              <a:spLocks noChangeArrowheads="1"/>
            </p:cNvSpPr>
            <p:nvPr/>
          </p:nvSpPr>
          <p:spPr bwMode="auto">
            <a:xfrm>
              <a:off x="806" y="153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9660" name="Rectangle 54"/>
            <p:cNvSpPr>
              <a:spLocks noChangeArrowheads="1"/>
            </p:cNvSpPr>
            <p:nvPr/>
          </p:nvSpPr>
          <p:spPr bwMode="auto">
            <a:xfrm>
              <a:off x="549" y="153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69661" name="Rectangle 55"/>
            <p:cNvSpPr>
              <a:spLocks noChangeArrowheads="1"/>
            </p:cNvSpPr>
            <p:nvPr/>
          </p:nvSpPr>
          <p:spPr bwMode="auto">
            <a:xfrm>
              <a:off x="1459" y="165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69662" name="Rectangle 56"/>
            <p:cNvSpPr>
              <a:spLocks noChangeArrowheads="1"/>
            </p:cNvSpPr>
            <p:nvPr/>
          </p:nvSpPr>
          <p:spPr bwMode="auto">
            <a:xfrm>
              <a:off x="1050" y="155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MT Extra" pitchFamily="18" charset="2"/>
                </a:rPr>
                <a:t>L</a:t>
              </a:r>
              <a:endParaRPr lang="en-US" altLang="zh-CN"/>
            </a:p>
          </p:txBody>
        </p:sp>
      </p:grpSp>
      <p:graphicFrame>
        <p:nvGraphicFramePr>
          <p:cNvPr id="246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95092"/>
              </p:ext>
            </p:extLst>
          </p:nvPr>
        </p:nvGraphicFramePr>
        <p:xfrm>
          <a:off x="948928" y="2996952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4" name="Equation" r:id="rId7" imgW="4775200" imgH="406400" progId="Equation.3">
                  <p:embed/>
                </p:oleObj>
              </mc:Choice>
              <mc:Fallback>
                <p:oleObj name="Equation" r:id="rId7" imgW="4775200" imgH="406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28" y="2996952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58"/>
          <p:cNvSpPr txBox="1">
            <a:spLocks noChangeArrowheads="1"/>
          </p:cNvSpPr>
          <p:nvPr/>
        </p:nvSpPr>
        <p:spPr bwMode="auto">
          <a:xfrm>
            <a:off x="900113" y="1052513"/>
            <a:ext cx="3897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群体模糊模式识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8" grpId="0" build="p" autoUpdateAnimBg="0"/>
      <p:bldP spid="24609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9592" y="691604"/>
            <a:ext cx="3960440" cy="865188"/>
          </a:xfrm>
        </p:spPr>
        <p:txBody>
          <a:bodyPr lIns="92075" tIns="46038" rIns="92075" bIns="46038"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茶叶等级识别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574" y="1628800"/>
            <a:ext cx="8602662" cy="4392488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茶叶分为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种，识别为哪一种。</a:t>
            </a:r>
          </a:p>
          <a:p>
            <a:pPr marL="0" indent="0" eaLnBrk="1" hangingPunct="1">
              <a:buNone/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=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.5, 0.4, 0.3, 0.6, 0.5, 0.4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I=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.3, 0.2, 0.2, 0.1, 0.2, 0.2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II=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.2, 0.2, 0.2, 0.1, 0.1, 0.2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V=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, 0.1, 0.2, 0.1, 0.1, 0.1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eaLnBrk="1" hangingPunct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V=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, 0.1, 0.1, 0.1, 0.1, 0.1</a:t>
            </a:r>
            <a:r>
              <a:rPr lang="zh-CN" altLang="en-US" sz="3200" dirty="0" smtClean="0"/>
              <a:t>）</a:t>
            </a:r>
            <a:r>
              <a:rPr lang="zh-CN" altLang="en-US" dirty="0" smtClean="0"/>
              <a:t> 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2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30831"/>
              </p:ext>
            </p:extLst>
          </p:nvPr>
        </p:nvGraphicFramePr>
        <p:xfrm>
          <a:off x="1547664" y="2204864"/>
          <a:ext cx="6501384" cy="46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8" r:id="rId3" imgW="3009900" imgH="215900" progId="Equation.DSMT4">
                  <p:embed/>
                </p:oleObj>
              </mc:Choice>
              <mc:Fallback>
                <p:oleObj r:id="rId3" imgW="3009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4"/>
                        <a:ext cx="6501384" cy="466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84390"/>
              </p:ext>
            </p:extLst>
          </p:nvPr>
        </p:nvGraphicFramePr>
        <p:xfrm>
          <a:off x="611560" y="5589240"/>
          <a:ext cx="6465341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9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6465341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539552" y="828001"/>
            <a:ext cx="11095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99FF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 smtClean="0">
                <a:solidFill>
                  <a:srgbClr val="FF6600"/>
                </a:solidFill>
                <a:latin typeface="Times New Roman" pitchFamily="18" charset="0"/>
              </a:rPr>
              <a:t>例</a:t>
            </a:r>
            <a:r>
              <a:rPr kumimoji="1" lang="en-US" altLang="zh-CN" sz="3200" b="1" dirty="0" smtClean="0">
                <a:solidFill>
                  <a:srgbClr val="FF6600"/>
                </a:solidFill>
                <a:latin typeface="Times New Roman" pitchFamily="18" charset="0"/>
              </a:rPr>
              <a:t>2.8</a:t>
            </a:r>
            <a:endParaRPr kumimoji="1" lang="en-US" altLang="zh-CN" sz="3200" b="1" dirty="0">
              <a:solidFill>
                <a:srgbClr val="FF66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77888"/>
            <a:ext cx="7772400" cy="1143000"/>
          </a:xfrm>
        </p:spPr>
        <p:txBody>
          <a:bodyPr lIns="92075" tIns="46038" rIns="92075" bIns="46038"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算法演示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420938"/>
            <a:ext cx="7126288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</a:p>
          <a:p>
            <a:pPr marL="0" indent="0" eaLnBrk="1" hangingPunct="1"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 =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3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2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2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1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2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2</a:t>
            </a:r>
            <a:r>
              <a:rPr lang="zh-CN" altLang="en-US" sz="3200" dirty="0" smtClean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73732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43988" y="5149850"/>
          <a:ext cx="100012" cy="8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5" name="公式" r:id="rId3" imgW="101380" imgH="88707" progId="Equation.3">
                  <p:embed/>
                </p:oleObj>
              </mc:Choice>
              <mc:Fallback>
                <p:oleObj name="公式" r:id="rId3" imgW="101380" imgH="887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988" y="5149850"/>
                        <a:ext cx="100012" cy="8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37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38640"/>
              </p:ext>
            </p:extLst>
          </p:nvPr>
        </p:nvGraphicFramePr>
        <p:xfrm>
          <a:off x="674688" y="3701976"/>
          <a:ext cx="6405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6" name="Equation" r:id="rId5" imgW="2501640" imgH="203040" progId="Equation.DSMT4">
                  <p:embed/>
                </p:oleObj>
              </mc:Choice>
              <mc:Fallback>
                <p:oleObj name="Equation" r:id="rId5" imgW="2501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701976"/>
                        <a:ext cx="64055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37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5078"/>
              </p:ext>
            </p:extLst>
          </p:nvPr>
        </p:nvGraphicFramePr>
        <p:xfrm>
          <a:off x="755576" y="4314924"/>
          <a:ext cx="6661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7" name="Equation" r:id="rId7" imgW="2552400" imgH="431640" progId="Equation.DSMT4">
                  <p:embed/>
                </p:oleObj>
              </mc:Choice>
              <mc:Fallback>
                <p:oleObj name="Equation" r:id="rId7" imgW="2552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14924"/>
                        <a:ext cx="66611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37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01131"/>
              </p:ext>
            </p:extLst>
          </p:nvPr>
        </p:nvGraphicFramePr>
        <p:xfrm>
          <a:off x="683568" y="5402672"/>
          <a:ext cx="4202049" cy="54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8" r:id="rId9" imgW="1562100" imgH="203200" progId="Equation.DSMT4">
                  <p:embed/>
                </p:oleObj>
              </mc:Choice>
              <mc:Fallback>
                <p:oleObj r:id="rId9" imgW="1562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02672"/>
                        <a:ext cx="4202049" cy="54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5889"/>
              </p:ext>
            </p:extLst>
          </p:nvPr>
        </p:nvGraphicFramePr>
        <p:xfrm>
          <a:off x="684213" y="2364557"/>
          <a:ext cx="67675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9" r:id="rId11" imgW="1790700" imgH="203200" progId="Equation.DSMT4">
                  <p:embed/>
                </p:oleObj>
              </mc:Choice>
              <mc:Fallback>
                <p:oleObj r:id="rId11" imgW="17907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64557"/>
                        <a:ext cx="67675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33375"/>
            <a:ext cx="8676456" cy="58356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</a:rPr>
              <a:t>      </a:t>
            </a:r>
            <a:endParaRPr lang="en-US" altLang="zh-CN" sz="3200" b="1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 </a:t>
            </a:r>
            <a:r>
              <a:rPr lang="en-US" altLang="zh-CN" sz="3200" b="1" dirty="0" smtClean="0">
                <a:solidFill>
                  <a:srgbClr val="000099"/>
                </a:solidFill>
              </a:rPr>
              <a:t>     </a:t>
            </a:r>
            <a:r>
              <a:rPr lang="zh-CN" altLang="en-US" sz="3200" b="1" dirty="0" smtClean="0">
                <a:solidFill>
                  <a:srgbClr val="000099"/>
                </a:solidFill>
              </a:rPr>
              <a:t>利用贴近度得</a:t>
            </a:r>
            <a:r>
              <a:rPr lang="zh-CN" altLang="en-US" sz="32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 b="1" dirty="0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3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由此可得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型茶叶。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05733"/>
              </p:ext>
            </p:extLst>
          </p:nvPr>
        </p:nvGraphicFramePr>
        <p:xfrm>
          <a:off x="684252" y="1628826"/>
          <a:ext cx="2287928" cy="5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" r:id="rId3" imgW="850531" imgH="203112" progId="Equation.DSMT4">
                  <p:embed/>
                </p:oleObj>
              </mc:Choice>
              <mc:Fallback>
                <p:oleObj r:id="rId3" imgW="85053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52" y="1628826"/>
                        <a:ext cx="2287928" cy="546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14740"/>
              </p:ext>
            </p:extLst>
          </p:nvPr>
        </p:nvGraphicFramePr>
        <p:xfrm>
          <a:off x="3419872" y="1628800"/>
          <a:ext cx="2424521" cy="5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7" r:id="rId5" imgW="901309" imgH="203112" progId="Equation.DSMT4">
                  <p:embed/>
                </p:oleObj>
              </mc:Choice>
              <mc:Fallback>
                <p:oleObj r:id="rId5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28800"/>
                        <a:ext cx="2424521" cy="546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2023"/>
              </p:ext>
            </p:extLst>
          </p:nvPr>
        </p:nvGraphicFramePr>
        <p:xfrm>
          <a:off x="684213" y="2522589"/>
          <a:ext cx="2561114" cy="5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8" r:id="rId7" imgW="952087" imgH="203112" progId="Equation.DSMT4">
                  <p:embed/>
                </p:oleObj>
              </mc:Choice>
              <mc:Fallback>
                <p:oleObj r:id="rId7" imgW="95208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22589"/>
                        <a:ext cx="2561114" cy="5463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56877"/>
              </p:ext>
            </p:extLst>
          </p:nvPr>
        </p:nvGraphicFramePr>
        <p:xfrm>
          <a:off x="3435350" y="2522538"/>
          <a:ext cx="2528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9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22538"/>
                        <a:ext cx="25288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56076"/>
              </p:ext>
            </p:extLst>
          </p:nvPr>
        </p:nvGraphicFramePr>
        <p:xfrm>
          <a:off x="665749" y="3386685"/>
          <a:ext cx="2322075" cy="54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0" r:id="rId11" imgW="863225" imgH="203112" progId="Equation.DSMT4">
                  <p:embed/>
                </p:oleObj>
              </mc:Choice>
              <mc:Fallback>
                <p:oleObj r:id="rId11" imgW="86322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49" y="3386685"/>
                        <a:ext cx="2322075" cy="546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1"/>
          <p:cNvSpPr>
            <a:spLocks noChangeArrowheads="1"/>
          </p:cNvSpPr>
          <p:nvPr/>
        </p:nvSpPr>
        <p:spPr bwMode="auto">
          <a:xfrm>
            <a:off x="0" y="2754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4763" name="Rectangle 12"/>
          <p:cNvSpPr>
            <a:spLocks noChangeArrowheads="1"/>
          </p:cNvSpPr>
          <p:nvPr/>
        </p:nvSpPr>
        <p:spPr bwMode="auto">
          <a:xfrm>
            <a:off x="0" y="295433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1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4764" name="Rectangle 13"/>
          <p:cNvSpPr>
            <a:spLocks noChangeArrowheads="1"/>
          </p:cNvSpPr>
          <p:nvPr/>
        </p:nvSpPr>
        <p:spPr bwMode="auto">
          <a:xfrm>
            <a:off x="0" y="339883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1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4765" name="Rectangle 14"/>
          <p:cNvSpPr>
            <a:spLocks noChangeArrowheads="1"/>
          </p:cNvSpPr>
          <p:nvPr/>
        </p:nvSpPr>
        <p:spPr bwMode="auto">
          <a:xfrm>
            <a:off x="0" y="3843338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kumimoji="1" lang="en-US" altLang="zh-CN" sz="24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2051720" y="2460997"/>
            <a:ext cx="63373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0000" dirty="0">
                <a:solidFill>
                  <a:srgbClr val="DB1203"/>
                </a:solidFill>
                <a:latin typeface="+mn-ea"/>
                <a:ea typeface="+mn-ea"/>
              </a:rPr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74306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619672" y="404664"/>
            <a:ext cx="51911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什么是</a:t>
            </a:r>
            <a:r>
              <a:rPr kumimoji="1"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模糊数学</a:t>
            </a:r>
            <a:r>
              <a:rPr kumimoji="1" lang="en-US" altLang="zh-CN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?</a:t>
            </a:r>
            <a:endParaRPr kumimoji="1"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685800" y="1828800"/>
            <a:ext cx="65500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秃子悖论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天下所有的人都是秃子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990600" y="23622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</a:rPr>
              <a:t>设头发根数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352800" y="2362200"/>
            <a:ext cx="1757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</a:rPr>
              <a:t>n=</a:t>
            </a:r>
            <a:r>
              <a:rPr kumimoji="1" lang="en-US" altLang="zh-CN" sz="2800">
                <a:latin typeface="Times New Roman" panose="02020603050405020304" pitchFamily="18" charset="0"/>
              </a:rPr>
              <a:t>1   </a:t>
            </a:r>
            <a:r>
              <a:rPr kumimoji="1" lang="zh-CN" altLang="en-US" sz="2800">
                <a:latin typeface="Times New Roman" panose="02020603050405020304" pitchFamily="18" charset="0"/>
              </a:rPr>
              <a:t>显然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066800" y="2971800"/>
            <a:ext cx="2447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若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=k</a:t>
            </a: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为秃子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657600" y="2971800"/>
            <a:ext cx="282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</a:rPr>
              <a:t>n=k</a:t>
            </a:r>
            <a:r>
              <a:rPr kumimoji="1" lang="en-US" altLang="zh-CN" sz="2800">
                <a:latin typeface="Times New Roman" panose="02020603050405020304" pitchFamily="18" charset="0"/>
              </a:rPr>
              <a:t>+1   </a:t>
            </a:r>
            <a:r>
              <a:rPr kumimoji="1" lang="zh-CN" altLang="en-US" sz="2800">
                <a:latin typeface="Times New Roman" panose="02020603050405020304" pitchFamily="18" charset="0"/>
              </a:rPr>
              <a:t>亦为秃子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33400" y="1219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模糊概念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467544" y="3717032"/>
            <a:ext cx="7327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模糊概念：从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属于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该概念到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不属于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该概念之间</a:t>
            </a:r>
          </a:p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无明显分界线</a:t>
            </a:r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1043608" y="4941168"/>
            <a:ext cx="73453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年轻、重、热、美、厚、薄、快、慢、大、小、高、低、长、短、贵、贱、强、弱、软、硬、阴天、多云、暴雨、清晨、礼品。</a:t>
            </a:r>
          </a:p>
        </p:txBody>
      </p:sp>
    </p:spTree>
    <p:extLst>
      <p:ext uri="{BB962C8B-B14F-4D97-AF65-F5344CB8AC3E}">
        <p14:creationId xmlns:p14="http://schemas.microsoft.com/office/powerpoint/2010/main" val="242346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/>
      <p:bldP spid="70659" grpId="0" build="p" autoUpdateAnimBg="0"/>
      <p:bldP spid="70660" grpId="0" build="p" autoUpdateAnimBg="0"/>
      <p:bldP spid="70661" grpId="0" build="p" autoUpdateAnimBg="0"/>
      <p:bldP spid="70662" grpId="0" build="p" autoUpdateAnimBg="0"/>
      <p:bldP spid="70663" grpId="0" build="p" autoUpdateAnimBg="0"/>
      <p:bldP spid="70664" grpId="0" build="p" autoUpdateAnimBg="0"/>
      <p:bldP spid="70665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411088" y="1883296"/>
            <a:ext cx="495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r>
              <a:rPr lang="zh-CN" altLang="en-US" sz="3200" b="1" dirty="0" smtClean="0">
                <a:solidFill>
                  <a:srgbClr val="F6363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附录</a:t>
            </a:r>
            <a:endParaRPr lang="en-US" altLang="zh-CN" sz="3200" b="1" dirty="0" smtClean="0">
              <a:solidFill>
                <a:srgbClr val="F6363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  <a:p>
            <a:endParaRPr lang="en-US" altLang="zh-CN" sz="2800" b="1" dirty="0">
              <a:solidFill>
                <a:srgbClr val="F6363F"/>
              </a:solidFill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ea typeface="宋体" pitchFamily="2" charset="-122"/>
              </a:rPr>
              <a:t>模糊</a:t>
            </a:r>
            <a:r>
              <a:rPr lang="zh-CN" altLang="en-US" sz="2800" b="1" dirty="0">
                <a:solidFill>
                  <a:schemeClr val="tx1"/>
                </a:solidFill>
                <a:ea typeface="宋体" pitchFamily="2" charset="-122"/>
              </a:rPr>
              <a:t>相似矩阵建立</a:t>
            </a:r>
            <a:r>
              <a:rPr lang="zh-CN" altLang="en-US" sz="2800" b="1" dirty="0" smtClean="0">
                <a:solidFill>
                  <a:schemeClr val="tx1"/>
                </a:solidFill>
                <a:ea typeface="宋体" pitchFamily="2" charset="-122"/>
              </a:rPr>
              <a:t>方法：</a:t>
            </a:r>
            <a:endParaRPr lang="zh-CN" altLang="en-US" sz="2800" b="1" dirty="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395536" y="2905780"/>
            <a:ext cx="29097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a typeface="宋体" pitchFamily="2" charset="-122"/>
              </a:rPr>
              <a:t>（</a:t>
            </a:r>
            <a:r>
              <a:rPr lang="en-US" altLang="zh-CN" sz="2800" b="1" dirty="0" smtClean="0">
                <a:ea typeface="宋体" pitchFamily="2" charset="-122"/>
              </a:rPr>
              <a:t>1</a:t>
            </a:r>
            <a:r>
              <a:rPr lang="zh-CN" altLang="en-US" sz="2800" b="1" dirty="0" smtClean="0">
                <a:ea typeface="宋体" pitchFamily="2" charset="-122"/>
              </a:rPr>
              <a:t>）夹角</a:t>
            </a:r>
            <a:r>
              <a:rPr lang="zh-CN" altLang="en-US" sz="2800" b="1" dirty="0">
                <a:ea typeface="宋体" pitchFamily="2" charset="-122"/>
              </a:rPr>
              <a:t>余弦法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78768"/>
              </p:ext>
            </p:extLst>
          </p:nvPr>
        </p:nvGraphicFramePr>
        <p:xfrm>
          <a:off x="2399523" y="3495894"/>
          <a:ext cx="2604525" cy="1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r:id="rId3" imgW="1283017" imgH="889317" progId="Equation.3">
                  <p:embed/>
                </p:oleObj>
              </mc:Choice>
              <mc:Fallback>
                <p:oleObj r:id="rId3" imgW="12830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523" y="3495894"/>
                        <a:ext cx="2604525" cy="180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03507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152400" y="1091208"/>
            <a:ext cx="657984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r>
              <a:rPr lang="zh-CN" altLang="en-US" sz="2800" b="1" dirty="0" smtClean="0">
                <a:solidFill>
                  <a:schemeClr val="tx1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）相关系数</a:t>
            </a:r>
            <a:r>
              <a:rPr lang="zh-CN" altLang="en-US" sz="2800" b="1" dirty="0">
                <a:solidFill>
                  <a:schemeClr val="tx1"/>
                </a:solidFill>
              </a:rPr>
              <a:t>法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196"/>
              </p:ext>
            </p:extLst>
          </p:nvPr>
        </p:nvGraphicFramePr>
        <p:xfrm>
          <a:off x="1870551" y="1695694"/>
          <a:ext cx="4357633" cy="1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4" r:id="rId3" imgW="2146617" imgH="889317" progId="Equation.3">
                  <p:embed/>
                </p:oleObj>
              </mc:Choice>
              <mc:Fallback>
                <p:oleObj r:id="rId3" imgW="21466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551" y="1695694"/>
                        <a:ext cx="4357633" cy="180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139304" y="3573016"/>
            <a:ext cx="4368800" cy="876300"/>
            <a:chOff x="-48" y="0"/>
            <a:chExt cx="2752" cy="552"/>
          </a:xfrm>
        </p:grpSpPr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-48" y="149"/>
              <a:ext cx="6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chemeClr val="tx1"/>
                  </a:solidFill>
                  <a:ea typeface="宋体" pitchFamily="2" charset="-122"/>
                </a:rPr>
                <a:t>其中，</a:t>
              </a:r>
              <a:endParaRPr lang="zh-CN" altLang="en-US" sz="2400" dirty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graphicFrame>
          <p:nvGraphicFramePr>
            <p:cNvPr id="1648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6298"/>
                </p:ext>
              </p:extLst>
            </p:nvPr>
          </p:nvGraphicFramePr>
          <p:xfrm>
            <a:off x="496" y="0"/>
            <a:ext cx="220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5" r:id="rId5" imgW="1726768" imgH="431930" progId="Equation.DSMT4">
                    <p:embed/>
                  </p:oleObj>
                </mc:Choice>
                <mc:Fallback>
                  <p:oleObj r:id="rId5" imgW="1726768" imgH="431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0"/>
                          <a:ext cx="220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945435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467544" y="1124744"/>
            <a:ext cx="244827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r>
              <a:rPr lang="zh-CN" altLang="en-US" sz="2800" b="1" dirty="0" smtClean="0">
                <a:solidFill>
                  <a:schemeClr val="tx1"/>
                </a:solidFill>
                <a:ea typeface="宋体" pitchFamily="2" charset="-122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ea typeface="宋体" pitchFamily="2" charset="-122"/>
              </a:rPr>
              <a:t>3</a:t>
            </a:r>
            <a:r>
              <a:rPr lang="zh-CN" altLang="en-US" sz="2800" b="1" dirty="0" smtClean="0">
                <a:solidFill>
                  <a:schemeClr val="tx1"/>
                </a:solidFill>
                <a:ea typeface="宋体" pitchFamily="2" charset="-122"/>
              </a:rPr>
              <a:t>）距离法</a:t>
            </a:r>
            <a:endParaRPr lang="zh-CN" altLang="en-US" sz="2800" b="1" dirty="0">
              <a:solidFill>
                <a:schemeClr val="tx1"/>
              </a:solidFill>
              <a:ea typeface="宋体" pitchFamily="2" charset="-122"/>
            </a:endParaRPr>
          </a:p>
        </p:txBody>
      </p:sp>
      <p:grpSp>
        <p:nvGrpSpPr>
          <p:cNvPr id="165891" name="Group 3"/>
          <p:cNvGrpSpPr>
            <a:grpSpLocks/>
          </p:cNvGrpSpPr>
          <p:nvPr/>
        </p:nvGrpSpPr>
        <p:grpSpPr bwMode="auto">
          <a:xfrm>
            <a:off x="683568" y="1844824"/>
            <a:ext cx="4954588" cy="1155700"/>
            <a:chOff x="0" y="0"/>
            <a:chExt cx="3121" cy="728"/>
          </a:xfrm>
        </p:grpSpPr>
        <p:sp>
          <p:nvSpPr>
            <p:cNvPr id="165892" name="Rectangle 4"/>
            <p:cNvSpPr>
              <a:spLocks noChangeArrowheads="1"/>
            </p:cNvSpPr>
            <p:nvPr/>
          </p:nvSpPr>
          <p:spPr bwMode="auto">
            <a:xfrm>
              <a:off x="1306" y="0"/>
              <a:ext cx="18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i="1" baseline="-30000" dirty="0" err="1">
                  <a:latin typeface="Times New Roman" pitchFamily="18" charset="0"/>
                  <a:cs typeface="Times New Roman" pitchFamily="18" charset="0"/>
                </a:rPr>
                <a:t>ij</a:t>
              </a:r>
              <a:r>
                <a:rPr lang="en-US" sz="2800" i="1" baseline="-30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 1 – </a:t>
              </a:r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c d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30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30000" dirty="0" err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2800" i="1" baseline="-30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0" y="401"/>
              <a:ext cx="2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a typeface="宋体" pitchFamily="2" charset="-122"/>
                </a:rPr>
                <a:t>其中</a:t>
              </a:r>
              <a:r>
                <a:rPr lang="en-US" sz="2800" i="1" dirty="0">
                  <a:ea typeface="宋体" pitchFamily="2" charset="-122"/>
                </a:rPr>
                <a:t>c</a:t>
              </a:r>
              <a:r>
                <a:rPr lang="zh-CN" altLang="en-US" sz="2800" dirty="0">
                  <a:ea typeface="宋体" pitchFamily="2" charset="-122"/>
                </a:rPr>
                <a:t>为适当选取的参数</a:t>
              </a:r>
              <a:r>
                <a:rPr lang="en-US" sz="2800" dirty="0"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165894" name="Group 6"/>
          <p:cNvGrpSpPr>
            <a:grpSpLocks/>
          </p:cNvGrpSpPr>
          <p:nvPr/>
        </p:nvGrpSpPr>
        <p:grpSpPr bwMode="auto">
          <a:xfrm>
            <a:off x="684213" y="2852936"/>
            <a:ext cx="6481762" cy="1206500"/>
            <a:chOff x="0" y="0"/>
            <a:chExt cx="4083" cy="760"/>
          </a:xfrm>
        </p:grpSpPr>
        <p:sp>
          <p:nvSpPr>
            <p:cNvPr id="165895" name="Rectangle 7"/>
            <p:cNvSpPr>
              <a:spLocks noChangeArrowheads="1"/>
            </p:cNvSpPr>
            <p:nvPr/>
          </p:nvSpPr>
          <p:spPr bwMode="auto">
            <a:xfrm>
              <a:off x="0" y="182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a typeface="宋体" pitchFamily="2" charset="-122"/>
                </a:rPr>
                <a:t>绝对海明距离</a:t>
              </a:r>
            </a:p>
          </p:txBody>
        </p:sp>
        <p:graphicFrame>
          <p:nvGraphicFramePr>
            <p:cNvPr id="165896" name="Object 8"/>
            <p:cNvGraphicFramePr>
              <a:graphicFrameLocks noChangeAspect="1"/>
            </p:cNvGraphicFramePr>
            <p:nvPr/>
          </p:nvGraphicFramePr>
          <p:xfrm>
            <a:off x="1587" y="0"/>
            <a:ext cx="249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8" r:id="rId3" imgW="1472878" imgH="431930" progId="Equation.3">
                    <p:embed/>
                  </p:oleObj>
                </mc:Choice>
                <mc:Fallback>
                  <p:oleObj r:id="rId3" imgW="1472878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0"/>
                          <a:ext cx="249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897" name="Group 9"/>
          <p:cNvGrpSpPr>
            <a:grpSpLocks/>
          </p:cNvGrpSpPr>
          <p:nvPr/>
        </p:nvGrpSpPr>
        <p:grpSpPr bwMode="auto">
          <a:xfrm>
            <a:off x="683568" y="4005064"/>
            <a:ext cx="5543550" cy="757238"/>
            <a:chOff x="0" y="0"/>
            <a:chExt cx="3492" cy="477"/>
          </a:xfrm>
        </p:grpSpPr>
        <p:sp>
          <p:nvSpPr>
            <p:cNvPr id="165898" name="Rectangle 10"/>
            <p:cNvSpPr>
              <a:spLocks noChangeArrowheads="1"/>
            </p:cNvSpPr>
            <p:nvPr/>
          </p:nvSpPr>
          <p:spPr bwMode="auto">
            <a:xfrm>
              <a:off x="0" y="46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a typeface="宋体" pitchFamily="2" charset="-122"/>
                </a:rPr>
                <a:t>相对海明距离</a:t>
              </a:r>
            </a:p>
          </p:txBody>
        </p:sp>
        <p:graphicFrame>
          <p:nvGraphicFramePr>
            <p:cNvPr id="165899" name="Object 11"/>
            <p:cNvGraphicFramePr>
              <a:graphicFrameLocks noChangeAspect="1"/>
            </p:cNvGraphicFramePr>
            <p:nvPr/>
          </p:nvGraphicFramePr>
          <p:xfrm>
            <a:off x="1723" y="0"/>
            <a:ext cx="1769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9" r:id="rId5" imgW="1320544" imgH="393846" progId="Equation.DSMT4">
                    <p:embed/>
                  </p:oleObj>
                </mc:Choice>
                <mc:Fallback>
                  <p:oleObj r:id="rId5" imgW="1320544" imgH="3938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0"/>
                          <a:ext cx="176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167073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4" name="Group 2"/>
          <p:cNvGrpSpPr>
            <a:grpSpLocks/>
          </p:cNvGrpSpPr>
          <p:nvPr/>
        </p:nvGrpSpPr>
        <p:grpSpPr bwMode="auto">
          <a:xfrm>
            <a:off x="387350" y="1557536"/>
            <a:ext cx="6858000" cy="1349375"/>
            <a:chOff x="0" y="0"/>
            <a:chExt cx="4320" cy="850"/>
          </a:xfrm>
        </p:grpSpPr>
        <p:sp>
          <p:nvSpPr>
            <p:cNvPr id="166915" name="Rectangle 3"/>
            <p:cNvSpPr>
              <a:spLocks noChangeArrowheads="1"/>
            </p:cNvSpPr>
            <p:nvPr/>
          </p:nvSpPr>
          <p:spPr bwMode="auto">
            <a:xfrm>
              <a:off x="0" y="24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a typeface="宋体" pitchFamily="2" charset="-122"/>
                </a:rPr>
                <a:t>欧氏距离</a:t>
              </a:r>
            </a:p>
          </p:txBody>
        </p:sp>
        <p:graphicFrame>
          <p:nvGraphicFramePr>
            <p:cNvPr id="166916" name="Object 4"/>
            <p:cNvGraphicFramePr>
              <a:graphicFrameLocks noChangeAspect="1"/>
            </p:cNvGraphicFramePr>
            <p:nvPr/>
          </p:nvGraphicFramePr>
          <p:xfrm>
            <a:off x="1501" y="0"/>
            <a:ext cx="2819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9" r:id="rId3" imgW="1663295" imgH="482708" progId="Equation.3">
                    <p:embed/>
                  </p:oleObj>
                </mc:Choice>
                <mc:Fallback>
                  <p:oleObj r:id="rId3" imgW="1663295" imgH="482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0"/>
                          <a:ext cx="2819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17" name="Group 5"/>
          <p:cNvGrpSpPr>
            <a:grpSpLocks/>
          </p:cNvGrpSpPr>
          <p:nvPr/>
        </p:nvGrpSpPr>
        <p:grpSpPr bwMode="auto">
          <a:xfrm>
            <a:off x="398934" y="3260973"/>
            <a:ext cx="5953125" cy="1204913"/>
            <a:chOff x="0" y="0"/>
            <a:chExt cx="3750" cy="759"/>
          </a:xfrm>
        </p:grpSpPr>
        <p:sp>
          <p:nvSpPr>
            <p:cNvPr id="16691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a typeface="宋体" pitchFamily="2" charset="-122"/>
                </a:rPr>
                <a:t>切比雪夫距离</a:t>
              </a:r>
            </a:p>
          </p:txBody>
        </p:sp>
        <p:sp>
          <p:nvSpPr>
            <p:cNvPr id="166919" name="Rectangle 7"/>
            <p:cNvSpPr>
              <a:spLocks noChangeArrowheads="1"/>
            </p:cNvSpPr>
            <p:nvPr/>
          </p:nvSpPr>
          <p:spPr bwMode="auto">
            <a:xfrm>
              <a:off x="554" y="429"/>
              <a:ext cx="31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d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30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30000" dirty="0" err="1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2800" i="1" baseline="-30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∨</a:t>
              </a:r>
              <a:r>
                <a:rPr lang="en-US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{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| </a:t>
              </a:r>
              <a:r>
                <a:rPr lang="en-US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x</a:t>
              </a:r>
              <a:r>
                <a:rPr lang="en-US" sz="2800" i="1" baseline="-30000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k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i="1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x</a:t>
              </a:r>
              <a:r>
                <a:rPr lang="en-US" sz="2800" i="1" baseline="-30000" dirty="0" err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jk</a:t>
              </a:r>
              <a:r>
                <a:rPr lang="en-US" sz="2800" i="1" baseline="-300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| ,  1</a:t>
              </a:r>
              <a:r>
                <a:rPr lang="en-US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≤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≤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623292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丝状]]</Template>
  <TotalTime>7537</TotalTime>
  <Words>3895</Words>
  <Application>Microsoft Office PowerPoint</Application>
  <PresentationFormat>全屏显示(4:3)</PresentationFormat>
  <Paragraphs>544</Paragraphs>
  <Slides>9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3</vt:i4>
      </vt:variant>
    </vt:vector>
  </HeadingPairs>
  <TitlesOfParts>
    <vt:vector size="114" baseType="lpstr">
      <vt:lpstr>黑体</vt:lpstr>
      <vt:lpstr>华文楷体</vt:lpstr>
      <vt:lpstr>华文新魏</vt:lpstr>
      <vt:lpstr>华文行楷</vt:lpstr>
      <vt:lpstr>楷体_GB2312</vt:lpstr>
      <vt:lpstr>宋体</vt:lpstr>
      <vt:lpstr>Arial</vt:lpstr>
      <vt:lpstr>Candara</vt:lpstr>
      <vt:lpstr>Garamond</vt:lpstr>
      <vt:lpstr>MT Extra</vt:lpstr>
      <vt:lpstr>Symbol</vt:lpstr>
      <vt:lpstr>Tahoma</vt:lpstr>
      <vt:lpstr>Times New Roman</vt:lpstr>
      <vt:lpstr>Verdana</vt:lpstr>
      <vt:lpstr>Wingdings</vt:lpstr>
      <vt:lpstr>波形</vt:lpstr>
      <vt:lpstr>Equation</vt:lpstr>
      <vt:lpstr>Clip</vt:lpstr>
      <vt:lpstr>公式</vt:lpstr>
      <vt:lpstr>MathType 6.0 Equation</vt:lpstr>
      <vt:lpstr>Microsoft 公式 3.0</vt:lpstr>
      <vt:lpstr>数学建模中的          模糊数学方法</vt:lpstr>
      <vt:lpstr>PowerPoint 演示文稿</vt:lpstr>
      <vt:lpstr>PowerPoint 演示文稿</vt:lpstr>
      <vt:lpstr>三大数学模型</vt:lpstr>
      <vt:lpstr> 模糊现象</vt:lpstr>
      <vt:lpstr>非此即彼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糊集合论的基本概念</vt:lpstr>
      <vt:lpstr>模糊数学有什么用</vt:lpstr>
      <vt:lpstr>PowerPoint 演示文稿</vt:lpstr>
      <vt:lpstr>模糊数学方法的范例</vt:lpstr>
      <vt:lpstr>第一部分 模糊数学基本概念</vt:lpstr>
      <vt:lpstr>1.1模糊集合</vt:lpstr>
      <vt:lpstr>PowerPoint 演示文稿</vt:lpstr>
      <vt:lpstr>PowerPoint 演示文稿</vt:lpstr>
      <vt:lpstr>PowerPoint 演示文稿</vt:lpstr>
      <vt:lpstr>PowerPoint 演示文稿</vt:lpstr>
      <vt:lpstr>例2.2 “20岁左右”</vt:lpstr>
      <vt:lpstr>PowerPoint 演示文稿</vt:lpstr>
      <vt:lpstr>PowerPoint 演示文稿</vt:lpstr>
      <vt:lpstr>PowerPoint 演示文稿</vt:lpstr>
      <vt:lpstr>1.2 模糊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部分 模糊数学的基本应用 </vt:lpstr>
      <vt:lpstr>2.1 模糊综合评判法</vt:lpstr>
      <vt:lpstr>模糊合成算子的概念（补充）</vt:lpstr>
      <vt:lpstr>算子（1）</vt:lpstr>
      <vt:lpstr>算子（2）</vt:lpstr>
      <vt:lpstr>算子（3）</vt:lpstr>
      <vt:lpstr>算子（4）</vt:lpstr>
      <vt:lpstr>算子类型分析</vt:lpstr>
      <vt:lpstr>模糊综合评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模糊聚类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模糊模式识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茶叶等级识别</vt:lpstr>
      <vt:lpstr> 算法演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糊集引论</dc:title>
  <dc:creator>wxz</dc:creator>
  <cp:lastModifiedBy>Windows User</cp:lastModifiedBy>
  <cp:revision>320</cp:revision>
  <dcterms:created xsi:type="dcterms:W3CDTF">2003-07-07T07:34:53Z</dcterms:created>
  <dcterms:modified xsi:type="dcterms:W3CDTF">2022-07-07T05:27:20Z</dcterms:modified>
</cp:coreProperties>
</file>